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614458" w14:paraId="38A06D73" w14:textId="77777777" w:rsidTr="00486272">
        <w:tc>
          <w:tcPr>
            <w:tcW w:w="3485" w:type="dxa"/>
          </w:tcPr>
          <w:p w14:paraId="42B01FC3" w14:textId="77777777" w:rsidR="00614458" w:rsidRDefault="00614458" w:rsidP="001B4D10">
            <w:r w:rsidRPr="00537433">
              <w:rPr>
                <w:rFonts w:hint="cs"/>
                <w:noProof/>
                <w:lang w:eastAsia="fr-FR"/>
              </w:rPr>
              <w:drawing>
                <wp:inline distT="0" distB="0" distL="0" distR="0" wp14:anchorId="7B0B50A1" wp14:editId="7C213568">
                  <wp:extent cx="1866900" cy="1073321"/>
                  <wp:effectExtent l="0" t="0" r="0" b="0"/>
                  <wp:docPr id="2" name="Image 2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 2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355" cy="1075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5" w:type="dxa"/>
          </w:tcPr>
          <w:p w14:paraId="79BF49D6" w14:textId="77777777" w:rsidR="00614458" w:rsidRDefault="00614458" w:rsidP="001B4D10">
            <w:pPr>
              <w:jc w:val="center"/>
              <w:rPr>
                <w:rFonts w:asciiTheme="majorBidi" w:hAnsiTheme="majorBidi" w:cstheme="majorBidi"/>
                <w:b/>
                <w:bCs/>
                <w:lang w:bidi="ar-MA"/>
              </w:rPr>
            </w:pPr>
          </w:p>
          <w:p w14:paraId="3A809A51" w14:textId="4C6A4E03" w:rsidR="00614458" w:rsidRPr="00904A5A" w:rsidRDefault="00904A5A" w:rsidP="001B4D10">
            <w:pPr>
              <w:jc w:val="center"/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u w:val="none"/>
                <w:rtl/>
                <w:lang w:bidi="ar-MA"/>
              </w:rPr>
            </w:pPr>
            <w:r w:rsidRPr="00904A5A">
              <w:rPr>
                <w:rFonts w:asciiTheme="majorBidi" w:hAnsiTheme="majorBidi" w:cstheme="majorBidi"/>
                <w:b/>
                <w:bCs/>
                <w:color w:val="000000" w:themeColor="text1"/>
                <w:lang w:bidi="ar-MA"/>
              </w:rPr>
              <w:fldChar w:fldCharType="begin"/>
            </w:r>
            <w:r w:rsidRPr="00904A5A">
              <w:rPr>
                <w:rFonts w:asciiTheme="majorBidi" w:hAnsiTheme="majorBidi" w:cstheme="majorBidi"/>
                <w:b/>
                <w:bCs/>
                <w:color w:val="000000" w:themeColor="text1"/>
                <w:lang w:bidi="ar-MA"/>
              </w:rPr>
              <w:instrText xml:space="preserve"> HYPERLINK "adrarphysic.fr" </w:instrText>
            </w:r>
            <w:r w:rsidRPr="00904A5A">
              <w:rPr>
                <w:rFonts w:asciiTheme="majorBidi" w:hAnsiTheme="majorBidi" w:cstheme="majorBidi"/>
                <w:b/>
                <w:bCs/>
                <w:color w:val="000000" w:themeColor="text1"/>
                <w:lang w:bidi="ar-MA"/>
              </w:rPr>
              <w:fldChar w:fldCharType="separate"/>
            </w:r>
            <w:r w:rsidR="00614458" w:rsidRPr="00904A5A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u w:val="none"/>
                <w:lang w:bidi="ar-MA"/>
              </w:rPr>
              <w:t>Tronc Commun Scientifique</w:t>
            </w:r>
          </w:p>
          <w:p w14:paraId="72ACEDC3" w14:textId="77777777" w:rsidR="00614458" w:rsidRPr="00904A5A" w:rsidRDefault="00614458" w:rsidP="001B4D10">
            <w:pPr>
              <w:bidi/>
              <w:jc w:val="center"/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u w:val="none"/>
                <w:lang w:bidi="ar-MA"/>
              </w:rPr>
            </w:pPr>
            <w:r w:rsidRPr="00904A5A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u w:val="none"/>
                <w:lang w:bidi="ar-MA"/>
              </w:rPr>
              <w:t>Section internationale du Baccalauréat Marocain</w:t>
            </w:r>
          </w:p>
          <w:p w14:paraId="6F2A57F5" w14:textId="6DD5353A" w:rsidR="00614458" w:rsidRPr="00904A5A" w:rsidRDefault="00614458" w:rsidP="001B4D10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lang w:bidi="ar-MA"/>
              </w:rPr>
            </w:pPr>
            <w:r w:rsidRPr="00904A5A">
              <w:rPr>
                <w:rStyle w:val="Lienhypertexte"/>
                <w:rFonts w:asciiTheme="majorBidi" w:hAnsiTheme="majorBidi" w:cstheme="majorBidi"/>
                <w:b/>
                <w:bCs/>
                <w:color w:val="000000" w:themeColor="text1"/>
                <w:u w:val="none"/>
                <w:lang w:bidi="ar-MA"/>
              </w:rPr>
              <w:t>SIBM</w:t>
            </w:r>
            <w:r w:rsidR="00904A5A" w:rsidRPr="00904A5A">
              <w:rPr>
                <w:rFonts w:asciiTheme="majorBidi" w:hAnsiTheme="majorBidi" w:cstheme="majorBidi"/>
                <w:b/>
                <w:bCs/>
                <w:color w:val="000000" w:themeColor="text1"/>
                <w:lang w:bidi="ar-MA"/>
              </w:rPr>
              <w:fldChar w:fldCharType="end"/>
            </w:r>
          </w:p>
          <w:p w14:paraId="467D579A" w14:textId="77777777" w:rsidR="00614458" w:rsidRDefault="00614458" w:rsidP="001B4D10"/>
        </w:tc>
        <w:tc>
          <w:tcPr>
            <w:tcW w:w="3486" w:type="dxa"/>
          </w:tcPr>
          <w:p w14:paraId="519683B0" w14:textId="77777777" w:rsidR="00614458" w:rsidRDefault="00614458" w:rsidP="001B4D1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fr-FR"/>
              </w:rPr>
            </w:pPr>
          </w:p>
          <w:p w14:paraId="1646E17D" w14:textId="66EB6982" w:rsidR="00614458" w:rsidRPr="00904A5A" w:rsidRDefault="00904A5A" w:rsidP="001B4D10">
            <w:pPr>
              <w:spacing w:line="276" w:lineRule="auto"/>
              <w:jc w:val="center"/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/>
              </w:rPr>
            </w:pPr>
            <w:r w:rsidRPr="00904A5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fr-FR"/>
              </w:rPr>
              <w:fldChar w:fldCharType="begin"/>
            </w:r>
            <w:r w:rsidRPr="00904A5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fr-FR"/>
              </w:rPr>
              <w:instrText xml:space="preserve"> HYPERLINK "adrarphysic.fr" </w:instrText>
            </w:r>
            <w:r w:rsidRPr="00904A5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fr-FR"/>
              </w:rPr>
              <w:fldChar w:fldCharType="separate"/>
            </w:r>
            <w:r w:rsidR="00614458" w:rsidRPr="00904A5A"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/>
              </w:rPr>
              <w:t>Physique Chimie</w:t>
            </w:r>
          </w:p>
          <w:p w14:paraId="38453720" w14:textId="77777777" w:rsidR="00614458" w:rsidRPr="00904A5A" w:rsidRDefault="00614458" w:rsidP="001B4D10">
            <w:pPr>
              <w:spacing w:line="276" w:lineRule="auto"/>
              <w:jc w:val="center"/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 w:bidi="ar-MA"/>
              </w:rPr>
            </w:pPr>
            <w:r w:rsidRPr="00904A5A"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 w:bidi="ar-MA"/>
              </w:rPr>
              <w:t>Contrôle Continu</w:t>
            </w:r>
          </w:p>
          <w:p w14:paraId="5260A1BD" w14:textId="6608810F" w:rsidR="00614458" w:rsidRPr="00904A5A" w:rsidRDefault="00614458" w:rsidP="001B4D10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fr-FR" w:bidi="ar-MA"/>
              </w:rPr>
            </w:pPr>
            <w:r w:rsidRPr="00904A5A"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 w:bidi="ar-MA"/>
              </w:rPr>
              <w:t>1</w:t>
            </w:r>
            <w:r w:rsidRPr="00904A5A"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vertAlign w:val="superscript"/>
                <w:lang w:eastAsia="fr-FR" w:bidi="ar-MA"/>
              </w:rPr>
              <w:t>er</w:t>
            </w:r>
            <w:r w:rsidRPr="00904A5A">
              <w:rPr>
                <w:rStyle w:val="Lienhypertexte"/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u w:val="none"/>
                <w:lang w:eastAsia="fr-FR" w:bidi="ar-MA"/>
              </w:rPr>
              <w:t xml:space="preserve"> Semestre 2018/2019</w:t>
            </w:r>
            <w:r w:rsidR="00904A5A" w:rsidRPr="00904A5A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4"/>
                <w:szCs w:val="24"/>
                <w:lang w:eastAsia="fr-FR"/>
              </w:rPr>
              <w:fldChar w:fldCharType="end"/>
            </w:r>
          </w:p>
          <w:p w14:paraId="6029A4B4" w14:textId="77777777" w:rsidR="00614458" w:rsidRDefault="00614458" w:rsidP="001B4D10"/>
        </w:tc>
      </w:tr>
    </w:tbl>
    <w:p w14:paraId="7D93A95E" w14:textId="77777777" w:rsidR="00486272" w:rsidRDefault="00486272" w:rsidP="00486272">
      <w:pPr>
        <w:spacing w:after="0" w:line="240" w:lineRule="auto"/>
        <w:rPr>
          <w:b/>
          <w:bCs/>
          <w:sz w:val="28"/>
          <w:szCs w:val="28"/>
        </w:rPr>
      </w:pPr>
    </w:p>
    <w:tbl>
      <w:tblPr>
        <w:tblStyle w:val="Grilledutableau"/>
        <w:tblW w:w="10456" w:type="dxa"/>
        <w:tblLook w:val="04A0" w:firstRow="1" w:lastRow="0" w:firstColumn="1" w:lastColumn="0" w:noHBand="0" w:noVBand="1"/>
      </w:tblPr>
      <w:tblGrid>
        <w:gridCol w:w="3510"/>
        <w:gridCol w:w="3402"/>
        <w:gridCol w:w="3544"/>
      </w:tblGrid>
      <w:tr w:rsidR="00486272" w14:paraId="33EC8BDD" w14:textId="77777777" w:rsidTr="00486272">
        <w:tc>
          <w:tcPr>
            <w:tcW w:w="3510" w:type="dxa"/>
          </w:tcPr>
          <w:p w14:paraId="24D57E20" w14:textId="77777777" w:rsidR="00486272" w:rsidRPr="00486272" w:rsidRDefault="00486272" w:rsidP="00486272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86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TC SIBM N° </w:t>
            </w:r>
            <w:r w:rsidRPr="00486272">
              <w:rPr>
                <w:rFonts w:asciiTheme="majorBidi" w:hAnsiTheme="majorBidi" w:cstheme="majorBidi"/>
                <w:sz w:val="28"/>
                <w:szCs w:val="28"/>
              </w:rPr>
              <w:t>………..</w:t>
            </w:r>
          </w:p>
        </w:tc>
        <w:tc>
          <w:tcPr>
            <w:tcW w:w="3402" w:type="dxa"/>
          </w:tcPr>
          <w:p w14:paraId="2D545895" w14:textId="77777777" w:rsidR="00486272" w:rsidRPr="00486272" w:rsidRDefault="00486272" w:rsidP="00486272">
            <w:pPr>
              <w:spacing w:line="276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MA"/>
              </w:rPr>
            </w:pPr>
            <w:r w:rsidRPr="00486272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eastAsia="fr-FR" w:bidi="ar-MA"/>
              </w:rPr>
              <w:t>Contrôle Continu N° 2</w:t>
            </w:r>
          </w:p>
        </w:tc>
        <w:tc>
          <w:tcPr>
            <w:tcW w:w="3544" w:type="dxa"/>
          </w:tcPr>
          <w:p w14:paraId="17D7267F" w14:textId="77777777" w:rsidR="00486272" w:rsidRPr="00486272" w:rsidRDefault="00486272" w:rsidP="00486272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86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urée :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627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 heures</w:t>
            </w:r>
          </w:p>
        </w:tc>
      </w:tr>
    </w:tbl>
    <w:p w14:paraId="14BE59D5" w14:textId="77777777" w:rsidR="00486272" w:rsidRDefault="00904A5A" w:rsidP="00614458">
      <w:pPr>
        <w:rPr>
          <w:b/>
          <w:bCs/>
          <w:sz w:val="28"/>
          <w:szCs w:val="28"/>
        </w:rPr>
      </w:pPr>
      <w:r>
        <w:rPr>
          <w:rFonts w:asciiTheme="majorBidi" w:hAnsiTheme="majorBidi" w:cstheme="majorBidi"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70A2114F" wp14:editId="147F0494">
                <wp:simplePos x="0" y="0"/>
                <wp:positionH relativeFrom="column">
                  <wp:posOffset>2209800</wp:posOffset>
                </wp:positionH>
                <wp:positionV relativeFrom="paragraph">
                  <wp:posOffset>19050</wp:posOffset>
                </wp:positionV>
                <wp:extent cx="2619375" cy="600075"/>
                <wp:effectExtent l="0" t="0" r="0" b="0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6CE6F6" w14:textId="43B723F9" w:rsidR="00904A5A" w:rsidRPr="00904A5A" w:rsidRDefault="00904A5A" w:rsidP="00904A5A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margin-left:174pt;margin-top:1.5pt;width:206.25pt;height:47.25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" filled="f" stroked="f" strokeweight=".5pt">
                <v:textbox>
                  <w:txbxContent>
                    <w:p w14:paraId="556CE6F6" w14:textId="43B723F9" w:rsidR="00904A5A" w:rsidRPr="00904A5A" w:rsidRDefault="00904A5A" w:rsidP="00904A5A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588EADC" w14:textId="77777777" w:rsidR="00486272" w:rsidRDefault="00614458" w:rsidP="001B4D10">
      <w:pPr>
        <w:rPr>
          <w:b/>
          <w:bCs/>
          <w:sz w:val="16"/>
          <w:szCs w:val="16"/>
        </w:rPr>
      </w:pPr>
      <w:r>
        <w:rPr>
          <w:b/>
          <w:bCs/>
          <w:sz w:val="28"/>
          <w:szCs w:val="28"/>
        </w:rPr>
        <w:t>Nom de l’élève </w:t>
      </w:r>
      <w:proofErr w:type="gramStart"/>
      <w:r>
        <w:rPr>
          <w:b/>
          <w:bCs/>
          <w:sz w:val="28"/>
          <w:szCs w:val="28"/>
        </w:rPr>
        <w:t>:</w:t>
      </w:r>
      <w:r>
        <w:rPr>
          <w:b/>
          <w:bCs/>
          <w:sz w:val="16"/>
          <w:szCs w:val="16"/>
        </w:rPr>
        <w:t>.</w:t>
      </w:r>
      <w:proofErr w:type="gramEnd"/>
      <w:r>
        <w:rPr>
          <w:b/>
          <w:bCs/>
          <w:sz w:val="16"/>
          <w:szCs w:val="16"/>
        </w:rPr>
        <w:t xml:space="preserve">       .         .        .         .           .           .           .           .            .         .           .       .</w:t>
      </w:r>
      <w:r w:rsidRPr="001927A3">
        <w:rPr>
          <w:b/>
          <w:bCs/>
          <w:sz w:val="28"/>
          <w:szCs w:val="28"/>
        </w:rPr>
        <w:t>Note</w:t>
      </w:r>
      <w:r>
        <w:rPr>
          <w:b/>
          <w:bCs/>
          <w:sz w:val="28"/>
          <w:szCs w:val="28"/>
        </w:rPr>
        <w:t> </w:t>
      </w:r>
      <w:proofErr w:type="gramStart"/>
      <w:r>
        <w:rPr>
          <w:b/>
          <w:bCs/>
          <w:sz w:val="28"/>
          <w:szCs w:val="28"/>
        </w:rPr>
        <w:t>:</w:t>
      </w:r>
      <w:r>
        <w:rPr>
          <w:b/>
          <w:bCs/>
          <w:sz w:val="16"/>
          <w:szCs w:val="16"/>
        </w:rPr>
        <w:t>.</w:t>
      </w:r>
      <w:proofErr w:type="gramEnd"/>
      <w:r>
        <w:rPr>
          <w:b/>
          <w:bCs/>
          <w:sz w:val="16"/>
          <w:szCs w:val="16"/>
        </w:rPr>
        <w:t xml:space="preserve">       .        .       .      .       .       .         .        .        .</w:t>
      </w:r>
    </w:p>
    <w:p w14:paraId="50A6F9C0" w14:textId="77777777" w:rsidR="00614458" w:rsidRPr="00486272" w:rsidRDefault="00614458" w:rsidP="00486272">
      <w:pPr>
        <w:shd w:val="clear" w:color="auto" w:fill="FFFF0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486272">
        <w:rPr>
          <w:rFonts w:asciiTheme="majorBidi" w:hAnsiTheme="majorBidi" w:cstheme="majorBidi"/>
          <w:b/>
          <w:bCs/>
          <w:sz w:val="24"/>
          <w:szCs w:val="24"/>
          <w:highlight w:val="yellow"/>
        </w:rPr>
        <w:t>PHYSIQUE</w:t>
      </w:r>
      <w:r w:rsidR="00486272">
        <w:rPr>
          <w:rFonts w:asciiTheme="majorBidi" w:hAnsiTheme="majorBidi" w:cstheme="majorBidi"/>
          <w:b/>
          <w:bCs/>
          <w:sz w:val="24"/>
          <w:szCs w:val="24"/>
        </w:rPr>
        <w:t xml:space="preserve"> (13 points)</w:t>
      </w:r>
    </w:p>
    <w:p w14:paraId="30C80FF2" w14:textId="77777777" w:rsidR="00614458" w:rsidRDefault="001B4D10" w:rsidP="00486272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Physique </w:t>
      </w:r>
      <w:r w:rsidR="00614458" w:rsidRPr="00486272">
        <w:rPr>
          <w:rFonts w:asciiTheme="majorBidi" w:hAnsiTheme="majorBidi" w:cstheme="majorBidi"/>
          <w:b/>
          <w:bCs/>
          <w:sz w:val="24"/>
          <w:szCs w:val="24"/>
          <w:highlight w:val="green"/>
        </w:rPr>
        <w:t>1</w:t>
      </w:r>
      <w:r w:rsidR="00486272" w:rsidRPr="00486272"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 (…….. points) : Etude de mouvement d’un solide</w:t>
      </w:r>
    </w:p>
    <w:p w14:paraId="06187E8D" w14:textId="77777777" w:rsidR="00486272" w:rsidRPr="00486272" w:rsidRDefault="00486272" w:rsidP="00486272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74BB8D35" w14:textId="77777777" w:rsidR="001B4D10" w:rsidRDefault="00614458" w:rsidP="001B4D10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Un mobile autoporteur S, abandonné sans vitesse initiale, glisse</w:t>
      </w:r>
      <w:r w:rsidRPr="001B4D10">
        <w:rPr>
          <w:b/>
          <w:bCs/>
        </w:rPr>
        <w:t xml:space="preserve"> </w:t>
      </w:r>
      <w:r w:rsidRPr="001B4D10">
        <w:rPr>
          <w:rFonts w:asciiTheme="majorBidi" w:hAnsiTheme="majorBidi" w:cstheme="majorBidi"/>
          <w:b/>
          <w:bCs/>
          <w:sz w:val="24"/>
          <w:szCs w:val="24"/>
        </w:rPr>
        <w:t>sur un plan incliné</w:t>
      </w:r>
      <w:r w:rsidRPr="001B4D10">
        <w:rPr>
          <w:b/>
          <w:bCs/>
        </w:rPr>
        <w:t xml:space="preserve"> </w:t>
      </w:r>
      <w:r w:rsidRPr="001B4D10">
        <w:rPr>
          <w:rFonts w:asciiTheme="majorBidi" w:hAnsiTheme="majorBidi" w:cstheme="majorBidi"/>
          <w:b/>
          <w:bCs/>
          <w:sz w:val="24"/>
          <w:szCs w:val="24"/>
        </w:rPr>
        <w:t>puis sur</w:t>
      </w:r>
      <w:r w:rsidR="00486272" w:rsidRPr="001B4D1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1B4D10">
        <w:rPr>
          <w:rFonts w:asciiTheme="majorBidi" w:hAnsiTheme="majorBidi" w:cstheme="majorBidi"/>
          <w:b/>
          <w:bCs/>
          <w:sz w:val="24"/>
          <w:szCs w:val="24"/>
        </w:rPr>
        <w:t>un plan horizontal.</w:t>
      </w:r>
      <w:r w:rsidR="001B4D10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14:paraId="5A252DFA" w14:textId="77777777" w:rsidR="00614458" w:rsidRPr="001B4D10" w:rsidRDefault="00614458" w:rsidP="001B4D10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On enregistre les positions occupées par un point G du mobile à intervalle de</w:t>
      </w:r>
      <w:r w:rsidRPr="001B4D10">
        <w:rPr>
          <w:b/>
          <w:bCs/>
        </w:rPr>
        <w:t xml:space="preserve"> </w:t>
      </w:r>
      <w:r w:rsidRPr="001B4D10">
        <w:rPr>
          <w:rFonts w:asciiTheme="majorBidi" w:hAnsiTheme="majorBidi" w:cstheme="majorBidi"/>
          <w:b/>
          <w:bCs/>
          <w:sz w:val="24"/>
          <w:szCs w:val="24"/>
        </w:rPr>
        <w:t>temps τ = 40 ms.</w:t>
      </w:r>
    </w:p>
    <w:p w14:paraId="5F61B63F" w14:textId="77777777" w:rsidR="00614458" w:rsidRPr="001B4D10" w:rsidRDefault="00614458" w:rsidP="00486272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On obtient l’enregistrement suivant en vraie grandeur.</w:t>
      </w:r>
    </w:p>
    <w:p w14:paraId="42997457" w14:textId="77777777" w:rsidR="00614458" w:rsidRPr="001B4D10" w:rsidRDefault="00614458" w:rsidP="00486272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Le document 1 est relatif au mouvement sur le plan incliné.</w:t>
      </w:r>
    </w:p>
    <w:p w14:paraId="14110533" w14:textId="77777777" w:rsidR="00614458" w:rsidRPr="001B4D10" w:rsidRDefault="00614458" w:rsidP="00486272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Le document 2 est relatif au mouvement sur le plan horizontal.</w:t>
      </w:r>
    </w:p>
    <w:p w14:paraId="6C0135F7" w14:textId="77777777" w:rsidR="00614458" w:rsidRPr="00CF6944" w:rsidRDefault="00614458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4B17E77C" wp14:editId="6F1850BE">
                <wp:simplePos x="0" y="0"/>
                <wp:positionH relativeFrom="margin">
                  <wp:posOffset>-6350</wp:posOffset>
                </wp:positionH>
                <wp:positionV relativeFrom="paragraph">
                  <wp:posOffset>106045</wp:posOffset>
                </wp:positionV>
                <wp:extent cx="6086475" cy="1126490"/>
                <wp:effectExtent l="0" t="0" r="28575" b="16510"/>
                <wp:wrapNone/>
                <wp:docPr id="28" name="Zone de text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6475" cy="112649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4472C4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4472C4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4472C4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396165D1" w14:textId="77777777" w:rsidR="001B4D10" w:rsidRDefault="00AF17EF" w:rsidP="00614458">
                            <w:hyperlink r:id="rId11" w:history="1">
                              <w:r w:rsidR="00904A5A" w:rsidRPr="00904A5A">
                                <w:rPr>
                                  <w:rStyle w:val="Lienhypertexte"/>
                                </w:rPr>
                                <w:t>adrarphysic.fr</w:t>
                              </w:r>
                            </w:hyperlink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B17E77C" id="Zone de texte 28" o:spid="_x0000_s1027" type="#_x0000_t202" style="position:absolute;margin-left:-.5pt;margin-top:8.35pt;width:479.25pt;height:88.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" fillcolor="#a8b7df" strokecolor="#4472c4" strokeweight=".5pt">
                <v:fill color2="#879ed7" rotate="t" colors="0 #a8b7df;.5 #9aabd9;1 #879ed7" focus="100%" type="gradient">
                  <o:fill v:ext="view" type="gradientUnscaled"/>
                </v:fill>
                <v:textbox>
                  <w:txbxContent>
                    <w:p w14:paraId="396165D1" w14:textId="77777777" w:rsidR="001B4D10" w:rsidRDefault="00904A5A" w:rsidP="00614458">
                      <w:hyperlink r:id="rId12" w:history="1">
                        <w:r w:rsidRPr="00904A5A">
                          <w:rPr>
                            <w:rStyle w:val="Lienhypertexte"/>
                          </w:rPr>
                          <w:t>adrarphysic.fr</w:t>
                        </w:r>
                      </w:hyperlink>
                    </w:p>
                  </w:txbxContent>
                </v:textbox>
                <w10:wrap anchorx="margin"/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2DE7AEB" wp14:editId="7C1E4071">
                <wp:simplePos x="0" y="0"/>
                <wp:positionH relativeFrom="column">
                  <wp:posOffset>76200</wp:posOffset>
                </wp:positionH>
                <wp:positionV relativeFrom="paragraph">
                  <wp:posOffset>110490</wp:posOffset>
                </wp:positionV>
                <wp:extent cx="1033145" cy="278130"/>
                <wp:effectExtent l="0" t="0" r="0" b="7620"/>
                <wp:wrapNone/>
                <wp:docPr id="60" name="Zone de text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314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5D27D35" w14:textId="77777777" w:rsidR="001B4D10" w:rsidRPr="00E227E0" w:rsidRDefault="001B4D10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E227E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Document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2DE7AEB" id="Zone de texte 60" o:spid="_x0000_s1028" type="#_x0000_t202" style="position:absolute;margin-left:6pt;margin-top:8.7pt;width:81.35pt;height:21.9pt;z-index:2516899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" filled="f" stroked="f" strokeweight=".5pt">
                <v:textbox>
                  <w:txbxContent>
                    <w:p w14:paraId="55D27D35" w14:textId="77777777" w:rsidR="001B4D10" w:rsidRPr="00E227E0" w:rsidRDefault="001B4D10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E227E0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Document 1</w:t>
                      </w:r>
                    </w:p>
                  </w:txbxContent>
                </v:textbox>
              </v:shape>
            </w:pict>
          </mc:Fallback>
        </mc:AlternateContent>
      </w:r>
    </w:p>
    <w:p w14:paraId="058026AA" w14:textId="77777777" w:rsidR="00614458" w:rsidRPr="00CF6944" w:rsidRDefault="00614458" w:rsidP="00614458">
      <w:pPr>
        <w:rPr>
          <w:rFonts w:asciiTheme="majorBidi" w:hAnsiTheme="majorBidi" w:cstheme="majorBidi"/>
          <w:sz w:val="24"/>
          <w:szCs w:val="24"/>
        </w:rPr>
      </w:pPr>
    </w:p>
    <w:p w14:paraId="20580AD2" w14:textId="77777777" w:rsidR="00614458" w:rsidRPr="00CF6944" w:rsidRDefault="00614458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2F9B1C4C" wp14:editId="6C996327">
                <wp:simplePos x="0" y="0"/>
                <wp:positionH relativeFrom="column">
                  <wp:posOffset>205740</wp:posOffset>
                </wp:positionH>
                <wp:positionV relativeFrom="paragraph">
                  <wp:posOffset>155575</wp:posOffset>
                </wp:positionV>
                <wp:extent cx="5724525" cy="28575"/>
                <wp:effectExtent l="0" t="0" r="28575" b="28575"/>
                <wp:wrapNone/>
                <wp:docPr id="29" name="Connecteur droit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24525" cy="28575"/>
                        </a:xfrm>
                        <a:prstGeom prst="line">
                          <a:avLst/>
                        </a:prstGeom>
                        <a:noFill/>
                        <a:ln w="15875" cap="flat" cmpd="sng" algn="ctr">
                          <a:solidFill>
                            <a:srgbClr val="5B9BD5"/>
                          </a:solidFill>
                          <a:prstDash val="sysDot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B853D40" id="Connecteur droit 2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2pt,12.25pt" to="466.9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" strokecolor="#5b9bd5" strokeweight="1.25pt">
                <v:stroke dashstyle="1 1" joinstyle="miter"/>
              </v:lin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37DBD50" wp14:editId="19D48081">
                <wp:simplePos x="0" y="0"/>
                <wp:positionH relativeFrom="column">
                  <wp:posOffset>1301115</wp:posOffset>
                </wp:positionH>
                <wp:positionV relativeFrom="paragraph">
                  <wp:posOffset>132715</wp:posOffset>
                </wp:positionV>
                <wp:extent cx="71755" cy="71755"/>
                <wp:effectExtent l="57150" t="19050" r="61595" b="99695"/>
                <wp:wrapNone/>
                <wp:docPr id="34" name="Ellips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33B96472" id="Ellipse 34" o:spid="_x0000_s1026" style="position:absolute;margin-left:102.45pt;margin-top:10.45pt;width:5.65pt;height:5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49X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852918F" wp14:editId="62A6D35E">
                <wp:simplePos x="0" y="0"/>
                <wp:positionH relativeFrom="column">
                  <wp:posOffset>3318510</wp:posOffset>
                </wp:positionH>
                <wp:positionV relativeFrom="paragraph">
                  <wp:posOffset>132080</wp:posOffset>
                </wp:positionV>
                <wp:extent cx="71755" cy="71755"/>
                <wp:effectExtent l="57150" t="19050" r="61595" b="99695"/>
                <wp:wrapNone/>
                <wp:docPr id="37" name="Ellips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570D5CCA" id="Ellipse 37" o:spid="_x0000_s1026" style="position:absolute;margin-left:261.3pt;margin-top:10.4pt;width:5.65pt;height:5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hD3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07B4BC" wp14:editId="03AD663E">
                <wp:simplePos x="0" y="0"/>
                <wp:positionH relativeFrom="column">
                  <wp:posOffset>5663565</wp:posOffset>
                </wp:positionH>
                <wp:positionV relativeFrom="paragraph">
                  <wp:posOffset>121920</wp:posOffset>
                </wp:positionV>
                <wp:extent cx="71755" cy="71755"/>
                <wp:effectExtent l="57150" t="19050" r="61595" b="99695"/>
                <wp:wrapNone/>
                <wp:docPr id="39" name="Ellipse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712EA440" id="Ellipse 39" o:spid="_x0000_s1026" style="position:absolute;margin-left:445.95pt;margin-top:9.6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sdu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E38191D" wp14:editId="3928370A">
                <wp:simplePos x="0" y="0"/>
                <wp:positionH relativeFrom="column">
                  <wp:posOffset>772160</wp:posOffset>
                </wp:positionH>
                <wp:positionV relativeFrom="paragraph">
                  <wp:posOffset>118635</wp:posOffset>
                </wp:positionV>
                <wp:extent cx="71755" cy="71755"/>
                <wp:effectExtent l="57150" t="19050" r="61595" b="99695"/>
                <wp:wrapNone/>
                <wp:docPr id="33" name="Ellips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0E799DC0" id="Ellipse 33" o:spid="_x0000_s1026" style="position:absolute;margin-left:60.8pt;margin-top:9.35pt;width:5.65pt;height:5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WQb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6D45BBD" wp14:editId="2BD04B16">
                <wp:simplePos x="0" y="0"/>
                <wp:positionH relativeFrom="column">
                  <wp:posOffset>503555</wp:posOffset>
                </wp:positionH>
                <wp:positionV relativeFrom="paragraph">
                  <wp:posOffset>114825</wp:posOffset>
                </wp:positionV>
                <wp:extent cx="71755" cy="71755"/>
                <wp:effectExtent l="57150" t="19050" r="61595" b="99695"/>
                <wp:wrapNone/>
                <wp:docPr id="32" name="Ellips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122ADA0" id="Ellipse 32" o:spid="_x0000_s1026" style="position:absolute;margin-left:39.65pt;margin-top:9.05pt;width:5.65pt;height:5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0DD5445" wp14:editId="75F6CDA1">
                <wp:simplePos x="0" y="0"/>
                <wp:positionH relativeFrom="column">
                  <wp:posOffset>4180840</wp:posOffset>
                </wp:positionH>
                <wp:positionV relativeFrom="paragraph">
                  <wp:posOffset>135890</wp:posOffset>
                </wp:positionV>
                <wp:extent cx="71755" cy="71755"/>
                <wp:effectExtent l="57150" t="19050" r="61595" b="99695"/>
                <wp:wrapNone/>
                <wp:docPr id="38" name="Ellips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2DD9E76F" id="Ellipse 38" o:spid="_x0000_s1026" style="position:absolute;margin-left:329.2pt;margin-top:10.7pt;width:5.65pt;height:5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GK4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83B8F5A" wp14:editId="3FF73EE5">
                <wp:simplePos x="0" y="0"/>
                <wp:positionH relativeFrom="column">
                  <wp:posOffset>2705100</wp:posOffset>
                </wp:positionH>
                <wp:positionV relativeFrom="paragraph">
                  <wp:posOffset>129540</wp:posOffset>
                </wp:positionV>
                <wp:extent cx="71755" cy="71755"/>
                <wp:effectExtent l="57150" t="19050" r="61595" b="99695"/>
                <wp:wrapNone/>
                <wp:docPr id="36" name="Ellips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1A99EFD6" id="Ellipse 36" o:spid="_x0000_s1026" style="position:absolute;margin-left:213pt;margin-top:10.2pt;width:5.65pt;height:5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LUh9A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B34B0CF" wp14:editId="7F6FB1F6">
                <wp:simplePos x="0" y="0"/>
                <wp:positionH relativeFrom="column">
                  <wp:posOffset>2002155</wp:posOffset>
                </wp:positionH>
                <wp:positionV relativeFrom="paragraph">
                  <wp:posOffset>126365</wp:posOffset>
                </wp:positionV>
                <wp:extent cx="71755" cy="71755"/>
                <wp:effectExtent l="57150" t="19050" r="61595" b="99695"/>
                <wp:wrapNone/>
                <wp:docPr id="35" name="Ellips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5A53F367" id="Ellipse 35" o:spid="_x0000_s1026" style="position:absolute;margin-left:157.65pt;margin-top:9.95pt;width:5.65pt;height:5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</w:p>
    <w:p w14:paraId="6CA3E391" w14:textId="77777777" w:rsidR="00614458" w:rsidRPr="00CF6944" w:rsidRDefault="001F78A1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B0B367B" wp14:editId="7836004B">
                <wp:simplePos x="0" y="0"/>
                <wp:positionH relativeFrom="column">
                  <wp:posOffset>1076325</wp:posOffset>
                </wp:positionH>
                <wp:positionV relativeFrom="paragraph">
                  <wp:posOffset>52070</wp:posOffset>
                </wp:positionV>
                <wp:extent cx="488950" cy="342900"/>
                <wp:effectExtent l="0" t="0" r="0" b="0"/>
                <wp:wrapNone/>
                <wp:docPr id="59" name="Zone de text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26758BD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0B367B" id="Zone de texte 59" o:spid="_x0000_s1029" type="#_x0000_t202" style="position:absolute;margin-left:84.75pt;margin-top:4.1pt;width:38.5pt;height:27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" filled="f" stroked="f" strokeweight=".5pt">
                <v:textbox>
                  <w:txbxContent>
                    <w:p w14:paraId="126758BD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AB647F0" wp14:editId="4DF2A46B">
                <wp:simplePos x="0" y="0"/>
                <wp:positionH relativeFrom="column">
                  <wp:posOffset>249555</wp:posOffset>
                </wp:positionH>
                <wp:positionV relativeFrom="paragraph">
                  <wp:posOffset>40640</wp:posOffset>
                </wp:positionV>
                <wp:extent cx="488950" cy="342900"/>
                <wp:effectExtent l="0" t="0" r="0" b="0"/>
                <wp:wrapNone/>
                <wp:docPr id="50" name="Zone de text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A51EFD8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AB647F0" id="Zone de texte 50" o:spid="_x0000_s1030" type="#_x0000_t202" style="position:absolute;margin-left:19.65pt;margin-top:3.2pt;width:38.5pt;height:2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" filled="f" stroked="f" strokeweight=".5pt">
                <v:textbox>
                  <w:txbxContent>
                    <w:p w14:paraId="7A51EFD8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09A7BBA" wp14:editId="71898D1F">
                <wp:simplePos x="0" y="0"/>
                <wp:positionH relativeFrom="column">
                  <wp:posOffset>577215</wp:posOffset>
                </wp:positionH>
                <wp:positionV relativeFrom="paragraph">
                  <wp:posOffset>37465</wp:posOffset>
                </wp:positionV>
                <wp:extent cx="488950" cy="342900"/>
                <wp:effectExtent l="0" t="0" r="0" b="0"/>
                <wp:wrapNone/>
                <wp:docPr id="58" name="Zone de text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F3AE6C9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09A7BBA" id="Zone de texte 58" o:spid="_x0000_s1031" type="#_x0000_t202" style="position:absolute;margin-left:45.45pt;margin-top:2.95pt;width:38.5pt;height:2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" filled="f" stroked="f" strokeweight=".5pt">
                <v:textbox>
                  <w:txbxContent>
                    <w:p w14:paraId="0F3AE6C9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4F7D686" wp14:editId="72ED9AAF">
                <wp:simplePos x="0" y="0"/>
                <wp:positionH relativeFrom="column">
                  <wp:posOffset>1804670</wp:posOffset>
                </wp:positionH>
                <wp:positionV relativeFrom="paragraph">
                  <wp:posOffset>44450</wp:posOffset>
                </wp:positionV>
                <wp:extent cx="488950" cy="342900"/>
                <wp:effectExtent l="0" t="0" r="0" b="0"/>
                <wp:wrapNone/>
                <wp:docPr id="55" name="Zone de text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28A3B6A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F7D686" id="Zone de texte 55" o:spid="_x0000_s1032" type="#_x0000_t202" style="position:absolute;margin-left:142.1pt;margin-top:3.5pt;width:38.5pt;height:2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" filled="f" stroked="f" strokeweight=".5pt">
                <v:textbox>
                  <w:txbxContent>
                    <w:p w14:paraId="628A3B6A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541AC5" wp14:editId="5593C052">
                <wp:simplePos x="0" y="0"/>
                <wp:positionH relativeFrom="column">
                  <wp:posOffset>2444446</wp:posOffset>
                </wp:positionH>
                <wp:positionV relativeFrom="paragraph">
                  <wp:posOffset>80893</wp:posOffset>
                </wp:positionV>
                <wp:extent cx="488950" cy="342900"/>
                <wp:effectExtent l="0" t="0" r="0" b="0"/>
                <wp:wrapNone/>
                <wp:docPr id="56" name="Zone de text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DD0F5BB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0541AC5" id="Zone de texte 56" o:spid="_x0000_s1033" type="#_x0000_t202" style="position:absolute;margin-left:192.5pt;margin-top:6.35pt;width:38.5pt;height:2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" filled="f" stroked="f" strokeweight=".5pt">
                <v:textbox>
                  <w:txbxContent>
                    <w:p w14:paraId="2DD0F5BB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4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045F1F1" wp14:editId="365F7076">
                <wp:simplePos x="0" y="0"/>
                <wp:positionH relativeFrom="column">
                  <wp:posOffset>3187700</wp:posOffset>
                </wp:positionH>
                <wp:positionV relativeFrom="paragraph">
                  <wp:posOffset>120650</wp:posOffset>
                </wp:positionV>
                <wp:extent cx="488950" cy="342900"/>
                <wp:effectExtent l="0" t="0" r="0" b="0"/>
                <wp:wrapNone/>
                <wp:docPr id="47" name="Zone de text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36AD977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045F1F1" id="Zone de texte 47" o:spid="_x0000_s1034" type="#_x0000_t202" style="position:absolute;margin-left:251pt;margin-top:9.5pt;width:38.5pt;height:2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" filled="f" stroked="f" strokeweight=".5pt">
                <v:textbox>
                  <w:txbxContent>
                    <w:p w14:paraId="136AD977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5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6A2468" wp14:editId="31034C79">
                <wp:simplePos x="0" y="0"/>
                <wp:positionH relativeFrom="column">
                  <wp:posOffset>4020185</wp:posOffset>
                </wp:positionH>
                <wp:positionV relativeFrom="paragraph">
                  <wp:posOffset>77470</wp:posOffset>
                </wp:positionV>
                <wp:extent cx="488950" cy="385445"/>
                <wp:effectExtent l="0" t="0" r="0" b="0"/>
                <wp:wrapNone/>
                <wp:docPr id="46" name="Zone de text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85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8B355F6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66A2468" id="Zone de texte 46" o:spid="_x0000_s1035" type="#_x0000_t202" style="position:absolute;margin-left:316.55pt;margin-top:6.1pt;width:38.5pt;height:30.3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" filled="f" stroked="f" strokeweight=".5pt">
                <v:textbox>
                  <w:txbxContent>
                    <w:p w14:paraId="08B355F6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6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6999B9E" wp14:editId="2DF3D830">
                <wp:simplePos x="0" y="0"/>
                <wp:positionH relativeFrom="column">
                  <wp:posOffset>5469255</wp:posOffset>
                </wp:positionH>
                <wp:positionV relativeFrom="paragraph">
                  <wp:posOffset>27305</wp:posOffset>
                </wp:positionV>
                <wp:extent cx="488950" cy="342900"/>
                <wp:effectExtent l="0" t="0" r="0" b="0"/>
                <wp:wrapNone/>
                <wp:docPr id="48" name="Zone de text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B5CD150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6999B9E" id="Zone de texte 48" o:spid="_x0000_s1036" type="#_x0000_t202" style="position:absolute;margin-left:430.65pt;margin-top:2.15pt;width:38.5pt;height:2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" filled="f" stroked="f" strokeweight=".5pt">
                <v:textbox>
                  <w:txbxContent>
                    <w:p w14:paraId="7B5CD150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7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665E243D" w14:textId="77777777" w:rsidR="00614458" w:rsidRPr="00CF6944" w:rsidRDefault="00614458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EB97077" wp14:editId="2B1C8CED">
                <wp:simplePos x="0" y="0"/>
                <wp:positionH relativeFrom="margin">
                  <wp:posOffset>31750</wp:posOffset>
                </wp:positionH>
                <wp:positionV relativeFrom="paragraph">
                  <wp:posOffset>159385</wp:posOffset>
                </wp:positionV>
                <wp:extent cx="6057900" cy="983615"/>
                <wp:effectExtent l="0" t="0" r="19050" b="26035"/>
                <wp:wrapNone/>
                <wp:docPr id="30" name="Zone de text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57900" cy="98361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A5A5A5">
                                <a:lumMod val="110000"/>
                                <a:satMod val="105000"/>
                                <a:tint val="67000"/>
                              </a:srgbClr>
                            </a:gs>
                            <a:gs pos="50000">
                              <a:srgbClr val="A5A5A5">
                                <a:lumMod val="105000"/>
                                <a:satMod val="103000"/>
                                <a:tint val="73000"/>
                              </a:srgbClr>
                            </a:gs>
                            <a:gs pos="100000">
                              <a:srgbClr val="A5A5A5">
                                <a:lumMod val="105000"/>
                                <a:satMod val="109000"/>
                                <a:tint val="81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A5A5A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78705542" w14:textId="77777777" w:rsidR="001B4D10" w:rsidRDefault="00AF17EF" w:rsidP="00614458">
                            <w:hyperlink r:id="rId13" w:history="1">
                              <w:r w:rsidR="00904A5A" w:rsidRPr="00904A5A">
                                <w:rPr>
                                  <w:rStyle w:val="Lienhypertexte"/>
                                </w:rPr>
                                <w:t>adrarphysic.fr</w:t>
                              </w:r>
                            </w:hyperlink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EB97077" id="Zone de texte 30" o:spid="_x0000_s1037" type="#_x0000_t202" style="position:absolute;margin-left:2.5pt;margin-top:12.55pt;width:477pt;height:77.4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" fillcolor="#d2d2d2" strokecolor="#a5a5a5" strokeweight=".5pt">
                <v:fill color2="silver" rotate="t" colors="0 #d2d2d2;.5 #c8c8c8;1 silver" focus="100%" type="gradient">
                  <o:fill v:ext="view" type="gradientUnscaled"/>
                </v:fill>
                <v:textbox>
                  <w:txbxContent>
                    <w:p w14:paraId="78705542" w14:textId="77777777" w:rsidR="001B4D10" w:rsidRDefault="00904A5A" w:rsidP="00614458">
                      <w:hyperlink r:id="rId14" w:history="1">
                        <w:r w:rsidRPr="00904A5A">
                          <w:rPr>
                            <w:rStyle w:val="Lienhypertexte"/>
                          </w:rPr>
                          <w:t>adrarphysic.fr</w:t>
                        </w:r>
                      </w:hyperlink>
                    </w:p>
                  </w:txbxContent>
                </v:textbox>
                <w10:wrap anchorx="margin"/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1573824" wp14:editId="0A1180F7">
                <wp:simplePos x="0" y="0"/>
                <wp:positionH relativeFrom="column">
                  <wp:posOffset>79375</wp:posOffset>
                </wp:positionH>
                <wp:positionV relativeFrom="paragraph">
                  <wp:posOffset>145415</wp:posOffset>
                </wp:positionV>
                <wp:extent cx="1033145" cy="278130"/>
                <wp:effectExtent l="0" t="0" r="0" b="7620"/>
                <wp:wrapNone/>
                <wp:docPr id="61" name="Zone de text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3145" cy="2781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2F69E76" w14:textId="77777777" w:rsidR="001B4D10" w:rsidRPr="00E227E0" w:rsidRDefault="001B4D10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E227E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Document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1573824" id="Zone de texte 61" o:spid="_x0000_s1038" type="#_x0000_t202" style="position:absolute;margin-left:6.25pt;margin-top:11.45pt;width:81.35pt;height:21.9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" filled="f" stroked="f" strokeweight=".5pt">
                <v:textbox>
                  <w:txbxContent>
                    <w:p w14:paraId="42F69E76" w14:textId="77777777" w:rsidR="001B4D10" w:rsidRPr="00E227E0" w:rsidRDefault="001B4D10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E227E0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 xml:space="preserve">Document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44A12E06" w14:textId="77777777" w:rsidR="00614458" w:rsidRPr="00CF6944" w:rsidRDefault="00614458" w:rsidP="00614458">
      <w:pPr>
        <w:rPr>
          <w:rFonts w:asciiTheme="majorBidi" w:hAnsiTheme="majorBidi" w:cstheme="majorBidi"/>
          <w:sz w:val="24"/>
          <w:szCs w:val="24"/>
        </w:rPr>
      </w:pPr>
    </w:p>
    <w:p w14:paraId="766F6B4D" w14:textId="77777777" w:rsidR="00614458" w:rsidRPr="00CF6944" w:rsidRDefault="001F78A1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8D4CEF" wp14:editId="33CD63EC">
                <wp:simplePos x="0" y="0"/>
                <wp:positionH relativeFrom="column">
                  <wp:posOffset>5043805</wp:posOffset>
                </wp:positionH>
                <wp:positionV relativeFrom="paragraph">
                  <wp:posOffset>290830</wp:posOffset>
                </wp:positionV>
                <wp:extent cx="488950" cy="342900"/>
                <wp:effectExtent l="0" t="0" r="0" b="0"/>
                <wp:wrapNone/>
                <wp:docPr id="54" name="Zone de text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347A37E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C8D4CEF" id="Zone de texte 54" o:spid="_x0000_s1039" type="#_x0000_t202" style="position:absolute;margin-left:397.15pt;margin-top:22.9pt;width:38.5pt;height:2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" filled="f" stroked="f" strokeweight=".5pt">
                <v:textbox>
                  <w:txbxContent>
                    <w:p w14:paraId="0347A37E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97F36E3" wp14:editId="5069A0B8">
                <wp:simplePos x="0" y="0"/>
                <wp:positionH relativeFrom="column">
                  <wp:posOffset>577215</wp:posOffset>
                </wp:positionH>
                <wp:positionV relativeFrom="paragraph">
                  <wp:posOffset>117475</wp:posOffset>
                </wp:positionV>
                <wp:extent cx="95250" cy="95250"/>
                <wp:effectExtent l="0" t="0" r="19050" b="19050"/>
                <wp:wrapNone/>
                <wp:docPr id="40" name="Ellips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95250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7FDCE084" id="Ellipse 40" o:spid="_x0000_s1026" style="position:absolute;margin-left:45.45pt;margin-top:9.25pt;width:7.5pt;height: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F478F27" wp14:editId="774BC2FA">
                <wp:simplePos x="0" y="0"/>
                <wp:positionH relativeFrom="column">
                  <wp:posOffset>5245735</wp:posOffset>
                </wp:positionH>
                <wp:positionV relativeFrom="paragraph">
                  <wp:posOffset>113665</wp:posOffset>
                </wp:positionV>
                <wp:extent cx="71755" cy="71755"/>
                <wp:effectExtent l="0" t="0" r="23495" b="23495"/>
                <wp:wrapNone/>
                <wp:docPr id="44" name="Ellipse 44">
                  <a:hlinkClick xmlns:a="http://schemas.openxmlformats.org/drawingml/2006/main" r:id="rId13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755" cy="7175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3E472A36" id="Ellipse 44" o:spid="_x0000_s1026" href="adrarphysic.fr" style="position:absolute;margin-left:413.05pt;margin-top:8.95pt;width:5.65pt;height:5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" o:button="t" fillcolor="#f18c55" strokecolor="#ed7d31" strokeweight=".5pt">
                <v:fill color2="#e56b17" rotate="t" o:detectmouseclick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83DBBF" wp14:editId="4D91E9A8">
                <wp:simplePos x="0" y="0"/>
                <wp:positionH relativeFrom="column">
                  <wp:posOffset>4072890</wp:posOffset>
                </wp:positionH>
                <wp:positionV relativeFrom="paragraph">
                  <wp:posOffset>107950</wp:posOffset>
                </wp:positionV>
                <wp:extent cx="85725" cy="90805"/>
                <wp:effectExtent l="0" t="0" r="28575" b="23495"/>
                <wp:wrapNone/>
                <wp:docPr id="43" name="Ellips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9080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7B8759BB" id="Ellipse 43" o:spid="_x0000_s1026" style="position:absolute;margin-left:320.7pt;margin-top:8.5pt;width:6.75pt;height:7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1BD9F81" wp14:editId="129D1107">
                <wp:simplePos x="0" y="0"/>
                <wp:positionH relativeFrom="column">
                  <wp:posOffset>2891790</wp:posOffset>
                </wp:positionH>
                <wp:positionV relativeFrom="paragraph">
                  <wp:posOffset>117475</wp:posOffset>
                </wp:positionV>
                <wp:extent cx="104775" cy="81280"/>
                <wp:effectExtent l="0" t="0" r="28575" b="13970"/>
                <wp:wrapNone/>
                <wp:docPr id="42" name="Ellips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81280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4C77C4DB" id="Ellipse 42" o:spid="_x0000_s1026" style="position:absolute;margin-left:227.7pt;margin-top:9.25pt;width:8.25pt;height:6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EA2E215" wp14:editId="39C7FD5F">
                <wp:simplePos x="0" y="0"/>
                <wp:positionH relativeFrom="column">
                  <wp:posOffset>1710690</wp:posOffset>
                </wp:positionH>
                <wp:positionV relativeFrom="paragraph">
                  <wp:posOffset>127000</wp:posOffset>
                </wp:positionV>
                <wp:extent cx="104775" cy="85725"/>
                <wp:effectExtent l="0" t="0" r="28575" b="28575"/>
                <wp:wrapNone/>
                <wp:docPr id="41" name="Ellips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85725"/>
                        </a:xfrm>
                        <a:prstGeom prst="ellipse">
                          <a:avLst/>
                        </a:prstGeom>
                        <a:gradFill rotWithShape="1">
                          <a:gsLst>
                            <a:gs pos="0">
                              <a:srgbClr val="ED7D31">
                                <a:satMod val="103000"/>
                                <a:lumMod val="102000"/>
                                <a:tint val="94000"/>
                              </a:srgbClr>
                            </a:gs>
                            <a:gs pos="50000">
                              <a:srgbClr val="ED7D31">
                                <a:satMod val="110000"/>
                                <a:lumMod val="100000"/>
                                <a:shade val="100000"/>
                              </a:srgbClr>
                            </a:gs>
                            <a:gs pos="100000">
                              <a:srgbClr val="ED7D31">
                                <a:lumMod val="99000"/>
                                <a:satMod val="120000"/>
                                <a:shade val="78000"/>
                              </a:srgbClr>
                            </a:gs>
                          </a:gsLst>
                          <a:lin ang="5400000" scaled="0"/>
                        </a:gradFill>
                        <a:ln w="6350" cap="flat" cmpd="sng" algn="ctr">
                          <a:solidFill>
                            <a:srgbClr val="ED7D31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oval w14:anchorId="3423A31F" id="Ellipse 41" o:spid="_x0000_s1026" style="position:absolute;margin-left:134.7pt;margin-top:10pt;width:8.25pt;height:6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" fillcolor="#f18c55" strokecolor="#ed7d31" strokeweight=".5pt">
                <v:fill color2="#e56b17" rotate="t" colors="0 #f18c55;.5 #f67b28;1 #e56b17" focus="100%" type="gradient">
                  <o:fill v:ext="view" type="gradientUnscaled"/>
                </v:fill>
                <v:stroke joinstyle="miter"/>
              </v:oval>
            </w:pict>
          </mc:Fallback>
        </mc:AlternateContent>
      </w:r>
      <w:r w:rsidR="00614458"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84FF2C3" wp14:editId="3E210718">
                <wp:simplePos x="0" y="0"/>
                <wp:positionH relativeFrom="column">
                  <wp:posOffset>367665</wp:posOffset>
                </wp:positionH>
                <wp:positionV relativeFrom="paragraph">
                  <wp:posOffset>161290</wp:posOffset>
                </wp:positionV>
                <wp:extent cx="5553075" cy="5080"/>
                <wp:effectExtent l="0" t="0" r="28575" b="33020"/>
                <wp:wrapNone/>
                <wp:docPr id="31" name="Connecteur droit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53075" cy="5080"/>
                        </a:xfrm>
                        <a:prstGeom prst="line">
                          <a:avLst/>
                        </a:prstGeom>
                        <a:noFill/>
                        <a:ln w="15875" cap="flat" cmpd="sng" algn="ctr">
                          <a:solidFill>
                            <a:srgbClr val="5B9BD5"/>
                          </a:solidFill>
                          <a:prstDash val="sysDot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1124510" id="Connecteur droit 31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95pt,12.7pt" to="466.2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" strokecolor="#5b9bd5" strokeweight="1.25pt">
                <v:stroke dashstyle="1 1" joinstyle="miter"/>
              </v:line>
            </w:pict>
          </mc:Fallback>
        </mc:AlternateContent>
      </w:r>
    </w:p>
    <w:p w14:paraId="2B7461FC" w14:textId="77777777" w:rsidR="00614458" w:rsidRPr="00CF6944" w:rsidRDefault="001F78A1" w:rsidP="00614458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19FEE9" wp14:editId="4454E64B">
                <wp:simplePos x="0" y="0"/>
                <wp:positionH relativeFrom="column">
                  <wp:posOffset>3896360</wp:posOffset>
                </wp:positionH>
                <wp:positionV relativeFrom="paragraph">
                  <wp:posOffset>13335</wp:posOffset>
                </wp:positionV>
                <wp:extent cx="488950" cy="342900"/>
                <wp:effectExtent l="0" t="0" r="0" b="0"/>
                <wp:wrapNone/>
                <wp:docPr id="53" name="Zone de text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AFB5123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419FEE9" id="Zone de texte 53" o:spid="_x0000_s1040" type="#_x0000_t202" style="position:absolute;margin-left:306.8pt;margin-top:1.05pt;width:38.5pt;height:2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" filled="f" stroked="f" strokeweight=".5pt">
                <v:textbox>
                  <w:txbxContent>
                    <w:p w14:paraId="3AFB5123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13A730" wp14:editId="75018B0A">
                <wp:simplePos x="0" y="0"/>
                <wp:positionH relativeFrom="column">
                  <wp:posOffset>2691130</wp:posOffset>
                </wp:positionH>
                <wp:positionV relativeFrom="paragraph">
                  <wp:posOffset>22225</wp:posOffset>
                </wp:positionV>
                <wp:extent cx="488950" cy="342900"/>
                <wp:effectExtent l="0" t="0" r="0" b="0"/>
                <wp:wrapNone/>
                <wp:docPr id="52" name="Zone de text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A44A02B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10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813A730" id="Zone de texte 52" o:spid="_x0000_s1041" type="#_x0000_t202" style="position:absolute;margin-left:211.9pt;margin-top:1.75pt;width:38.5pt;height:2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" filled="f" stroked="f" strokeweight=".5pt">
                <v:textbox>
                  <w:txbxContent>
                    <w:p w14:paraId="6A44A02B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10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3FFE16" wp14:editId="4D036AC8">
                <wp:simplePos x="0" y="0"/>
                <wp:positionH relativeFrom="column">
                  <wp:posOffset>1525905</wp:posOffset>
                </wp:positionH>
                <wp:positionV relativeFrom="paragraph">
                  <wp:posOffset>28575</wp:posOffset>
                </wp:positionV>
                <wp:extent cx="488950" cy="342900"/>
                <wp:effectExtent l="0" t="0" r="0" b="0"/>
                <wp:wrapNone/>
                <wp:docPr id="51" name="Zone de text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BC53730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73FFE16" id="Zone de texte 51" o:spid="_x0000_s1042" type="#_x0000_t202" style="position:absolute;margin-left:120.15pt;margin-top:2.25pt;width:38.5pt;height:27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" filled="f" stroked="f" strokeweight=".5pt">
                <v:textbox>
                  <w:txbxContent>
                    <w:p w14:paraId="4BC53730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9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CF6944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7245DDD" wp14:editId="6931ADA4">
                <wp:simplePos x="0" y="0"/>
                <wp:positionH relativeFrom="column">
                  <wp:posOffset>359410</wp:posOffset>
                </wp:positionH>
                <wp:positionV relativeFrom="paragraph">
                  <wp:posOffset>27305</wp:posOffset>
                </wp:positionV>
                <wp:extent cx="488950" cy="342900"/>
                <wp:effectExtent l="0" t="0" r="0" b="0"/>
                <wp:wrapNone/>
                <wp:docPr id="57" name="Zone de text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E2C442C" w14:textId="77777777" w:rsidR="001B4D10" w:rsidRPr="0087337A" w:rsidRDefault="00AF17EF" w:rsidP="00614458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theme="majorBidi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ajorBidi"/>
                                        <w:sz w:val="24"/>
                                        <w:szCs w:val="24"/>
                                      </w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7245DDD" id="Zone de texte 57" o:spid="_x0000_s1043" type="#_x0000_t202" style="position:absolute;margin-left:28.3pt;margin-top:2.15pt;width:38.5pt;height:27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" filled="f" stroked="f" strokeweight=".5pt">
                <v:textbox>
                  <w:txbxContent>
                    <w:p w14:paraId="0E2C442C" w14:textId="77777777" w:rsidR="001B4D10" w:rsidRPr="0087337A" w:rsidRDefault="00C2767A" w:rsidP="00614458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8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ADFC183" w14:textId="77777777" w:rsidR="00614458" w:rsidRPr="00CF6944" w:rsidRDefault="00614458" w:rsidP="001B4D10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50F8492" w14:textId="77777777" w:rsidR="00614458" w:rsidRPr="00CF6944" w:rsidRDefault="00486272" w:rsidP="001B4D10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486272">
        <w:rPr>
          <w:rFonts w:asciiTheme="majorBidi" w:hAnsiTheme="majorBidi" w:cstheme="majorBidi"/>
          <w:b/>
          <w:bCs/>
          <w:sz w:val="24"/>
          <w:szCs w:val="24"/>
        </w:rPr>
        <w:t>1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CF6944">
        <w:rPr>
          <w:rFonts w:asciiTheme="majorBidi" w:hAnsiTheme="majorBidi" w:cstheme="majorBidi"/>
          <w:sz w:val="24"/>
          <w:szCs w:val="24"/>
        </w:rPr>
        <w:t>Calculer la valeur de la vitesse moyenne du mobile lorsqu’il se déplace d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CF6944">
        <w:rPr>
          <w:rFonts w:asciiTheme="majorBidi" w:hAnsiTheme="majorBidi" w:cstheme="majorBidi"/>
          <w:sz w:val="24"/>
          <w:szCs w:val="24"/>
        </w:rPr>
        <w:t>la position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0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à la position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7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. </w:t>
      </w:r>
    </w:p>
    <w:p w14:paraId="1F5DC7E8" w14:textId="6C3E40DC" w:rsidR="00614458" w:rsidRPr="00904A5A" w:rsidRDefault="00904A5A" w:rsidP="001B4D10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begin"/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instrText xml:space="preserve"> HYPERLINK "adrarphysic.fr" </w:instrText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separate"/>
      </w:r>
      <w:r w:rsidR="001B4D10"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BCAD437" w14:textId="77777777" w:rsidR="001B4D10" w:rsidRPr="00904A5A" w:rsidRDefault="001B4D10" w:rsidP="001B4D10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5F3C2004" w14:textId="68A90068" w:rsidR="001B4D10" w:rsidRPr="00904A5A" w:rsidRDefault="001B4D10" w:rsidP="001B4D10">
      <w:pPr>
        <w:spacing w:line="240" w:lineRule="auto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  <w:r w:rsidR="00904A5A"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end"/>
      </w:r>
    </w:p>
    <w:p w14:paraId="20A511CC" w14:textId="77777777" w:rsidR="00614458" w:rsidRPr="00CF6944" w:rsidRDefault="001B4D10" w:rsidP="001B4D10">
      <w:pPr>
        <w:tabs>
          <w:tab w:val="left" w:pos="7815"/>
        </w:tabs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2.</w:t>
      </w:r>
      <w:r w:rsidRPr="001B4D10"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CF6944">
        <w:rPr>
          <w:rFonts w:asciiTheme="majorBidi" w:hAnsiTheme="majorBidi" w:cstheme="majorBidi"/>
          <w:sz w:val="24"/>
          <w:szCs w:val="24"/>
        </w:rPr>
        <w:t>Calculer la valeur de la vitesse instantanée V</w:t>
      </w:r>
      <w:r w:rsidR="00614458" w:rsidRPr="00CF6944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et V</w:t>
      </w:r>
      <w:r w:rsidR="00614458" w:rsidRPr="00CF6944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du mobile</w:t>
      </w:r>
      <w:r w:rsidR="00A45D9B"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CF6944">
        <w:rPr>
          <w:rFonts w:asciiTheme="majorBidi" w:hAnsiTheme="majorBidi" w:cstheme="majorBidi"/>
          <w:sz w:val="24"/>
          <w:szCs w:val="24"/>
        </w:rPr>
        <w:t>respectivement en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et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5</w:t>
      </w:r>
      <w:r w:rsidR="00614458" w:rsidRPr="00CF6944">
        <w:rPr>
          <w:rFonts w:asciiTheme="majorBidi" w:hAnsiTheme="majorBidi" w:cstheme="majorBidi"/>
          <w:sz w:val="24"/>
          <w:szCs w:val="24"/>
        </w:rPr>
        <w:t>.</w:t>
      </w:r>
    </w:p>
    <w:p w14:paraId="77A87880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1523CBF3" w14:textId="77777777" w:rsidR="001B4D10" w:rsidRP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1953F016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442E486B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3E9D1533" w14:textId="77777777" w:rsidR="00614458" w:rsidRP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3.</w:t>
      </w:r>
      <w:r w:rsidRPr="001B4D10"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CF6944">
        <w:rPr>
          <w:rFonts w:asciiTheme="majorBidi" w:hAnsiTheme="majorBidi" w:cstheme="majorBidi"/>
          <w:sz w:val="24"/>
          <w:szCs w:val="24"/>
        </w:rPr>
        <w:t>Déduire la nature du mouvement</w:t>
      </w:r>
      <w:r>
        <w:rPr>
          <w:rFonts w:asciiTheme="majorBidi" w:hAnsiTheme="majorBidi" w:cstheme="majorBidi"/>
          <w:sz w:val="24"/>
          <w:szCs w:val="24"/>
        </w:rPr>
        <w:t xml:space="preserve"> du mobile sur le plan incliné. </w:t>
      </w:r>
      <w:r w:rsidRPr="001B4D10">
        <w:rPr>
          <w:rFonts w:asciiTheme="majorBidi" w:hAnsiTheme="majorBidi" w:cstheme="majorBidi"/>
          <w:color w:val="0000FF"/>
          <w:sz w:val="24"/>
          <w:szCs w:val="24"/>
        </w:rPr>
        <w:t>Justifier</w:t>
      </w:r>
      <w:r w:rsidR="00614458" w:rsidRPr="00CF6944">
        <w:rPr>
          <w:rFonts w:asciiTheme="majorBidi" w:hAnsiTheme="majorBidi" w:cstheme="majorBidi"/>
          <w:sz w:val="24"/>
          <w:szCs w:val="24"/>
        </w:rPr>
        <w:t>.</w:t>
      </w:r>
    </w:p>
    <w:p w14:paraId="2B4327AF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4A563C77" w14:textId="77777777" w:rsidR="001B4D10" w:rsidRP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695A7D8A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4F8F0EF1" w14:textId="77777777" w:rsidR="00614458" w:rsidRPr="00CF6944" w:rsidRDefault="001B4D10" w:rsidP="00614458">
      <w:pPr>
        <w:rPr>
          <w:rFonts w:asciiTheme="majorBidi" w:hAnsiTheme="majorBidi" w:cstheme="majorBidi"/>
          <w:b/>
          <w:bCs/>
          <w:sz w:val="24"/>
          <w:szCs w:val="24"/>
          <w:vertAlign w:val="subscript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lastRenderedPageBreak/>
        <w:t>4.</w:t>
      </w:r>
      <w:r>
        <w:rPr>
          <w:rFonts w:asciiTheme="majorBidi" w:hAnsiTheme="majorBidi" w:cstheme="majorBidi"/>
          <w:sz w:val="24"/>
          <w:szCs w:val="24"/>
        </w:rPr>
        <w:t xml:space="preserve"> C</w:t>
      </w:r>
      <w:r w:rsidR="00614458" w:rsidRPr="00CF6944">
        <w:rPr>
          <w:rFonts w:asciiTheme="majorBidi" w:hAnsiTheme="majorBidi" w:cstheme="majorBidi"/>
          <w:sz w:val="24"/>
          <w:szCs w:val="24"/>
        </w:rPr>
        <w:t>alculer la valeur de la vitesse instantanée V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9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du mobile en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9</w:t>
      </w:r>
    </w:p>
    <w:p w14:paraId="3E3D1E66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49C409A5" w14:textId="77777777" w:rsidR="001B4D10" w:rsidRP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00B2C993" w14:textId="77777777" w:rsid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65EBBC94" w14:textId="77777777" w:rsidR="00614458" w:rsidRPr="001B4D10" w:rsidRDefault="001B4D10" w:rsidP="001B4D10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1B4D10">
        <w:rPr>
          <w:rFonts w:asciiTheme="majorBidi" w:hAnsiTheme="majorBidi" w:cstheme="majorBidi"/>
          <w:sz w:val="20"/>
          <w:szCs w:val="20"/>
        </w:rPr>
        <w:t>………………………………………………………</w:t>
      </w:r>
      <w:r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1FAE721B" w14:textId="77777777" w:rsidR="00614458" w:rsidRPr="00CF6944" w:rsidRDefault="001B4D10" w:rsidP="001B4D10">
      <w:pPr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5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gramStart"/>
      <w:r>
        <w:rPr>
          <w:rFonts w:asciiTheme="majorBidi" w:hAnsiTheme="majorBidi" w:cstheme="majorBidi"/>
          <w:sz w:val="24"/>
          <w:szCs w:val="24"/>
        </w:rPr>
        <w:t>R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eprésenter le vecteur vitesse </w:t>
      </w:r>
      <w:r w:rsidR="00A56C21" w:rsidRPr="001B4D10">
        <w:rPr>
          <w:rFonts w:asciiTheme="majorBidi" w:hAnsiTheme="majorBidi" w:cstheme="majorBidi"/>
          <w:noProof/>
          <w:position w:val="-12"/>
          <w:sz w:val="24"/>
          <w:szCs w:val="24"/>
          <w:highlight w:val="yellow"/>
        </w:rPr>
        <w:object w:dxaOrig="260" w:dyaOrig="400" w14:anchorId="31DF5B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0.25pt" o:ole="">
            <v:imagedata r:id="rId15" o:title=""/>
          </v:shape>
          <o:OLEObject Type="Embed" ProgID="Equation.DSMT4" ShapeID="_x0000_i1025" DrawAspect="Content" ObjectID="_1718525741" r:id="rId16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  <w:proofErr w:type="gramEnd"/>
      <w:r w:rsidR="00614458" w:rsidRPr="00CF6944">
        <w:rPr>
          <w:rFonts w:asciiTheme="majorBidi" w:hAnsiTheme="majorBidi" w:cstheme="majorBidi"/>
          <w:sz w:val="24"/>
          <w:szCs w:val="24"/>
        </w:rPr>
        <w:t xml:space="preserve"> (sur le document</w:t>
      </w:r>
      <w:r>
        <w:rPr>
          <w:rFonts w:asciiTheme="majorBidi" w:hAnsiTheme="majorBidi" w:cstheme="majorBidi"/>
          <w:sz w:val="24"/>
          <w:szCs w:val="24"/>
        </w:rPr>
        <w:t xml:space="preserve"> 2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ci-dessus)</w:t>
      </w:r>
      <w:r>
        <w:rPr>
          <w:rFonts w:asciiTheme="majorBidi" w:hAnsiTheme="majorBidi" w:cstheme="majorBidi"/>
          <w:sz w:val="24"/>
          <w:szCs w:val="24"/>
        </w:rPr>
        <w:t>.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</w:t>
      </w:r>
    </w:p>
    <w:p w14:paraId="025C29D0" w14:textId="77777777" w:rsidR="00614458" w:rsidRPr="00CF6944" w:rsidRDefault="00614458" w:rsidP="001B4D10">
      <w:pPr>
        <w:rPr>
          <w:rFonts w:asciiTheme="majorBidi" w:hAnsiTheme="majorBidi" w:cstheme="majorBidi"/>
          <w:sz w:val="24"/>
          <w:szCs w:val="24"/>
        </w:rPr>
      </w:pPr>
      <w:r w:rsidRPr="00CF6944">
        <w:rPr>
          <w:rFonts w:asciiTheme="majorBidi" w:hAnsiTheme="majorBidi" w:cstheme="majorBidi"/>
          <w:sz w:val="24"/>
          <w:szCs w:val="24"/>
        </w:rPr>
        <w:t>Echelle</w:t>
      </w:r>
      <w:r w:rsidR="001B4D10">
        <w:rPr>
          <w:rFonts w:asciiTheme="majorBidi" w:hAnsiTheme="majorBidi" w:cstheme="majorBidi"/>
          <w:sz w:val="24"/>
          <w:szCs w:val="24"/>
        </w:rPr>
        <w:t> :</w:t>
      </w:r>
      <w:r w:rsidRPr="00CF6944">
        <w:rPr>
          <w:rFonts w:asciiTheme="majorBidi" w:hAnsiTheme="majorBidi" w:cstheme="majorBidi"/>
          <w:sz w:val="24"/>
          <w:szCs w:val="24"/>
        </w:rPr>
        <w:t> </w:t>
      </w:r>
      <w:r w:rsidR="001B4D10" w:rsidRPr="001B4D10">
        <w:rPr>
          <w:rFonts w:asciiTheme="majorBidi" w:hAnsiTheme="majorBidi" w:cstheme="majorBidi"/>
          <w:sz w:val="20"/>
          <w:szCs w:val="20"/>
        </w:rPr>
        <w:t>………………………………………</w:t>
      </w:r>
      <w:r w:rsidR="001B4D10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..</w:t>
      </w:r>
    </w:p>
    <w:p w14:paraId="24BCC64A" w14:textId="77777777" w:rsidR="00614458" w:rsidRPr="00CF6944" w:rsidRDefault="001B4D10" w:rsidP="001B4D10">
      <w:pPr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b/>
          <w:bCs/>
          <w:sz w:val="24"/>
          <w:szCs w:val="24"/>
        </w:rPr>
        <w:t>6.</w:t>
      </w:r>
      <w:r>
        <w:rPr>
          <w:rFonts w:asciiTheme="majorBidi" w:hAnsiTheme="majorBidi" w:cstheme="majorBidi"/>
          <w:sz w:val="24"/>
          <w:szCs w:val="24"/>
        </w:rPr>
        <w:t xml:space="preserve"> O</w:t>
      </w:r>
      <w:r w:rsidR="00614458" w:rsidRPr="00CF6944">
        <w:rPr>
          <w:rFonts w:asciiTheme="majorBidi" w:hAnsiTheme="majorBidi" w:cstheme="majorBidi"/>
          <w:sz w:val="24"/>
          <w:szCs w:val="24"/>
        </w:rPr>
        <w:t>n considère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8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l’origine des abscisses et G</w:t>
      </w:r>
      <w:r w:rsidR="00614458" w:rsidRPr="00CF694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9</w:t>
      </w:r>
      <w:r w:rsidR="00614458" w:rsidRPr="00CF6944">
        <w:rPr>
          <w:rFonts w:asciiTheme="majorBidi" w:hAnsiTheme="majorBidi" w:cstheme="majorBidi"/>
          <w:sz w:val="24"/>
          <w:szCs w:val="24"/>
        </w:rPr>
        <w:t xml:space="preserve"> l’origine des dates, déterminer l’équation horaire du mouvement du mobile sur le plan horizontal.</w:t>
      </w:r>
    </w:p>
    <w:p w14:paraId="790FC16D" w14:textId="2A7A8B8D" w:rsidR="001B4D10" w:rsidRPr="00904A5A" w:rsidRDefault="00904A5A" w:rsidP="001B4D10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begin"/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instrText xml:space="preserve"> HYPERLINK "adrarphysic.fr" </w:instrText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separate"/>
      </w:r>
      <w:r w:rsidR="001B4D10"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C7C5A72" w14:textId="77777777" w:rsidR="001B4D10" w:rsidRPr="00904A5A" w:rsidRDefault="001B4D10" w:rsidP="001B4D10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79A6BE52" w14:textId="77777777" w:rsidR="001B4D10" w:rsidRPr="00904A5A" w:rsidRDefault="001B4D10" w:rsidP="001B4D10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0CE05A2F" w14:textId="39012BDE" w:rsidR="001B4D10" w:rsidRPr="00904A5A" w:rsidRDefault="001B4D10" w:rsidP="001B4D10">
      <w:pPr>
        <w:spacing w:line="240" w:lineRule="auto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  <w:r w:rsidR="00904A5A"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end"/>
      </w:r>
    </w:p>
    <w:p w14:paraId="15F0836F" w14:textId="77777777" w:rsidR="00614458" w:rsidRPr="001B4D10" w:rsidRDefault="00614458" w:rsidP="001B4D1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46EF024E" w14:textId="77777777" w:rsidR="00614458" w:rsidRPr="001B4D10" w:rsidRDefault="001B4D10" w:rsidP="00F53D66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highlight w:val="green"/>
        </w:rPr>
        <w:t>Physique</w:t>
      </w:r>
      <w:r w:rsidR="00614458" w:rsidRPr="001B4D10"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 2</w:t>
      </w:r>
      <w:r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 (…. points)</w:t>
      </w:r>
      <w:r w:rsidR="00F53D66">
        <w:rPr>
          <w:rFonts w:asciiTheme="majorBidi" w:hAnsiTheme="majorBidi" w:cstheme="majorBidi"/>
          <w:b/>
          <w:bCs/>
          <w:sz w:val="24"/>
          <w:szCs w:val="24"/>
          <w:highlight w:val="green"/>
        </w:rPr>
        <w:t> : Exploitation d’un diagramme d’espace</w:t>
      </w:r>
    </w:p>
    <w:p w14:paraId="5A384107" w14:textId="77777777" w:rsidR="00F53D66" w:rsidRDefault="00F53D66" w:rsidP="001B4D10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3B238974" w14:textId="77777777" w:rsidR="00614458" w:rsidRPr="00F53D66" w:rsidRDefault="00614458" w:rsidP="001B4D10">
      <w:pPr>
        <w:spacing w:after="0" w:line="240" w:lineRule="auto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Un solide (S) ponctuel se déplace sur l'axe (OY) selon une trajectoire rectiligne.</w:t>
      </w:r>
    </w:p>
    <w:p w14:paraId="5D5CEDCC" w14:textId="77777777" w:rsidR="00614458" w:rsidRPr="00F53D66" w:rsidRDefault="00614458" w:rsidP="001B4D10">
      <w:pPr>
        <w:spacing w:after="0" w:line="240" w:lineRule="auto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Le graphe suivant représente la variation de son ordonnée Y en fonction du temps t</w:t>
      </w:r>
      <w:r w:rsidR="00F53D66"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.</w:t>
      </w:r>
    </w:p>
    <w:p w14:paraId="511B8FF6" w14:textId="77777777" w:rsidR="00614458" w:rsidRPr="00F53D66" w:rsidRDefault="00614458" w:rsidP="001B4D10">
      <w:pPr>
        <w:spacing w:after="0" w:line="240" w:lineRule="auto"/>
        <w:rPr>
          <w:rFonts w:asciiTheme="majorBidi" w:hAnsiTheme="majorBidi" w:cstheme="majorBidi"/>
          <w:color w:val="C00000"/>
          <w:sz w:val="24"/>
          <w:szCs w:val="24"/>
        </w:rPr>
      </w:pPr>
    </w:p>
    <w:p w14:paraId="296EBCF1" w14:textId="77777777" w:rsidR="00614458" w:rsidRPr="00F53D66" w:rsidRDefault="00614458" w:rsidP="001B4D10">
      <w:pPr>
        <w:spacing w:after="0" w:line="240" w:lineRule="auto"/>
        <w:rPr>
          <w:rFonts w:asciiTheme="majorBidi" w:hAnsiTheme="majorBidi" w:cstheme="majorBidi"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noProof/>
          <w:color w:val="C00000"/>
          <w:sz w:val="24"/>
          <w:szCs w:val="24"/>
          <w:lang w:eastAsia="fr-FR"/>
        </w:rPr>
        <mc:AlternateContent>
          <mc:Choice Requires="wpc">
            <w:drawing>
              <wp:inline distT="0" distB="0" distL="0" distR="0" wp14:anchorId="60D6436D" wp14:editId="16E58C82">
                <wp:extent cx="4532400" cy="2646000"/>
                <wp:effectExtent l="0" t="0" r="1905" b="0"/>
                <wp:docPr id="1" name="Zone de dessin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4" name="Zone de texte 24"/>
                        <wps:cNvSpPr txBox="1"/>
                        <wps:spPr>
                          <a:xfrm>
                            <a:off x="1666875" y="1818435"/>
                            <a:ext cx="295275" cy="24801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92CA40E" w14:textId="77777777" w:rsidR="001B4D10" w:rsidRDefault="001B4D10" w:rsidP="00614458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Zone de texte 26"/>
                        <wps:cNvSpPr txBox="1"/>
                        <wps:spPr>
                          <a:xfrm>
                            <a:off x="533538" y="1066800"/>
                            <a:ext cx="409427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F122817" w14:textId="77777777" w:rsidR="001B4D10" w:rsidRDefault="001B4D10" w:rsidP="00614458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Zone de texte 25"/>
                        <wps:cNvSpPr txBox="1"/>
                        <wps:spPr>
                          <a:xfrm>
                            <a:off x="2686050" y="1818038"/>
                            <a:ext cx="285750" cy="22986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65D111B2" w14:textId="77777777" w:rsidR="001B4D10" w:rsidRDefault="001B4D10" w:rsidP="00614458"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Zone de texte 21"/>
                        <wps:cNvSpPr txBox="1"/>
                        <wps:spPr>
                          <a:xfrm>
                            <a:off x="590550" y="1885530"/>
                            <a:ext cx="352425" cy="24807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1102227" w14:textId="77777777" w:rsidR="001B4D10" w:rsidRDefault="001B4D10" w:rsidP="00614458">
                              <w: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Zone de texte 20"/>
                        <wps:cNvSpPr txBox="1"/>
                        <wps:spPr>
                          <a:xfrm>
                            <a:off x="3848100" y="1562100"/>
                            <a:ext cx="647700" cy="3238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71C16F7" w14:textId="77777777" w:rsidR="001B4D10" w:rsidRDefault="001B4D10" w:rsidP="00614458">
                              <w:r>
                                <w:t>t 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Zone de texte 19"/>
                        <wps:cNvSpPr txBox="1"/>
                        <wps:spPr>
                          <a:xfrm>
                            <a:off x="352425" y="114300"/>
                            <a:ext cx="923925" cy="3048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BC9DF33" w14:textId="77777777" w:rsidR="001B4D10" w:rsidRDefault="001B4D10" w:rsidP="00614458">
                              <w:r>
                                <w:t>Y (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Connecteur droit avec flèche 16"/>
                        <wps:cNvCnPr/>
                        <wps:spPr>
                          <a:xfrm flipV="1">
                            <a:off x="828675" y="38100"/>
                            <a:ext cx="9525" cy="230505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7" name="Connecteur droit avec flèche 17"/>
                        <wps:cNvCnPr/>
                        <wps:spPr>
                          <a:xfrm>
                            <a:off x="323850" y="1838325"/>
                            <a:ext cx="3924300" cy="9525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18" name="Connecteur droit 18">
                          <a:hlinkClick r:id="rId13"/>
                        </wps:cNvPr>
                        <wps:cNvCnPr/>
                        <wps:spPr>
                          <a:xfrm>
                            <a:off x="847725" y="552450"/>
                            <a:ext cx="2847975" cy="1819275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" name="Connecteur droit 22"/>
                        <wps:cNvCnPr/>
                        <wps:spPr>
                          <a:xfrm flipV="1">
                            <a:off x="1809750" y="1162050"/>
                            <a:ext cx="0" cy="685388"/>
                          </a:xfrm>
                          <a:prstGeom prst="line">
                            <a:avLst/>
                          </a:prstGeom>
                          <a:noFill/>
                          <a:ln w="19050" cap="flat" cmpd="dbl" algn="ctr">
                            <a:solidFill>
                              <a:sysClr val="windowText" lastClr="000000"/>
                            </a:soli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3" name="Connecteur droit 23">
                          <a:hlinkClick r:id="rId13"/>
                        </wps:cNvPr>
                        <wps:cNvCnPr/>
                        <wps:spPr>
                          <a:xfrm flipH="1">
                            <a:off x="828601" y="1209416"/>
                            <a:ext cx="1000199" cy="0"/>
                          </a:xfrm>
                          <a:prstGeom prst="line">
                            <a:avLst/>
                          </a:prstGeom>
                          <a:noFill/>
                          <a:ln w="15875" cap="flat" cmpd="sng" algn="ctr">
                            <a:gradFill>
                              <a:gsLst>
                                <a:gs pos="0">
                                  <a:sysClr val="windowText" lastClr="000000"/>
                                </a:gs>
                                <a:gs pos="74000">
                                  <a:srgbClr val="5B9BD5">
                                    <a:lumMod val="45000"/>
                                    <a:lumOff val="55000"/>
                                  </a:srgbClr>
                                </a:gs>
                                <a:gs pos="83000">
                                  <a:srgbClr val="5B9BD5">
                                    <a:lumMod val="45000"/>
                                    <a:lumOff val="55000"/>
                                  </a:srgbClr>
                                </a:gs>
                                <a:gs pos="100000">
                                  <a:srgbClr val="5B9BD5">
                                    <a:lumMod val="30000"/>
                                    <a:lumOff val="70000"/>
                                  </a:srgbClr>
                                </a:gs>
                              </a:gsLst>
                              <a:lin ang="5400000" scaled="1"/>
                            </a:gradFill>
                            <a:prstDash val="sysDash"/>
                            <a:miter lim="800000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0D6436D" id="Zone de dessin 1" o:spid="_x0000_s1044" editas="canvas" style="width:356.9pt;height:208.35pt;mso-position-horizontal-relative:char;mso-position-vertical-relative:line" coordsize="45319,26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">
                <v:shape id="_x0000_s1045" type="#_x0000_t75" style="position:absolute;width:45319;height:26454;visibility:visible;mso-wrap-style:square">
                  <v:fill o:detectmouseclick="t"/>
                  <v:path o:connecttype="none"/>
                </v:shape>
                <v:shape id="Zone de texte 24" o:spid="_x0000_s1046" type="#_x0000_t202" style="position:absolute;left:16668;top:18184;width:2953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" fillcolor="window" stroked="f" strokeweight=".5pt">
                  <v:textbox>
                    <w:txbxContent>
                      <w:p w14:paraId="592CA40E" w14:textId="77777777" w:rsidR="001B4D10" w:rsidRDefault="001B4D10" w:rsidP="00614458">
                        <w:r>
                          <w:t>2</w:t>
                        </w:r>
                      </w:p>
                    </w:txbxContent>
                  </v:textbox>
                </v:shape>
                <v:shape id="Zone de texte 26" o:spid="_x0000_s1047" type="#_x0000_t202" style="position:absolute;left:5335;top:10668;width:4094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" fillcolor="window" stroked="f" strokeweight=".5pt">
                  <v:textbox>
                    <w:txbxContent>
                      <w:p w14:paraId="7F122817" w14:textId="77777777" w:rsidR="001B4D10" w:rsidRDefault="001B4D10" w:rsidP="00614458">
                        <w:r>
                          <w:t>20</w:t>
                        </w:r>
                      </w:p>
                    </w:txbxContent>
                  </v:textbox>
                </v:shape>
                <v:shape id="Zone de texte 25" o:spid="_x0000_s1048" type="#_x0000_t202" style="position:absolute;left:26860;top:18180;width:2858;height:2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" fillcolor="window" stroked="f" strokeweight=".5pt">
                  <v:textbox>
                    <w:txbxContent>
                      <w:p w14:paraId="65D111B2" w14:textId="77777777" w:rsidR="001B4D10" w:rsidRDefault="001B4D10" w:rsidP="00614458">
                        <w:r>
                          <w:t>4</w:t>
                        </w:r>
                      </w:p>
                    </w:txbxContent>
                  </v:textbox>
                </v:shape>
                <v:shape id="Zone de texte 21" o:spid="_x0000_s1049" type="#_x0000_t202" style="position:absolute;left:5905;top:18855;width:3524;height:2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" fillcolor="window" stroked="f" strokeweight=".5pt">
                  <v:textbox>
                    <w:txbxContent>
                      <w:p w14:paraId="51102227" w14:textId="77777777" w:rsidR="001B4D10" w:rsidRDefault="001B4D10" w:rsidP="00614458">
                        <w:r>
                          <w:t>0</w:t>
                        </w:r>
                      </w:p>
                    </w:txbxContent>
                  </v:textbox>
                </v:shape>
                <v:shape id="Zone de texte 20" o:spid="_x0000_s1050" type="#_x0000_t202" style="position:absolute;left:38481;top:15621;width:6477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" fillcolor="window" stroked="f" strokeweight=".5pt">
                  <v:textbox>
                    <w:txbxContent>
                      <w:p w14:paraId="271C16F7" w14:textId="77777777" w:rsidR="001B4D10" w:rsidRDefault="001B4D10" w:rsidP="00614458">
                        <w:proofErr w:type="gramStart"/>
                        <w:r>
                          <w:t>t</w:t>
                        </w:r>
                        <w:proofErr w:type="gramEnd"/>
                        <w:r>
                          <w:t xml:space="preserve"> (s)</w:t>
                        </w:r>
                      </w:p>
                    </w:txbxContent>
                  </v:textbox>
                </v:shape>
                <v:shape id="Zone de texte 19" o:spid="_x0000_s1051" type="#_x0000_t202" style="position:absolute;left:3524;top:1143;width:923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" fillcolor="window" stroked="f" strokeweight=".5pt">
                  <v:textbox>
                    <w:txbxContent>
                      <w:p w14:paraId="3BC9DF33" w14:textId="77777777" w:rsidR="001B4D10" w:rsidRDefault="001B4D10" w:rsidP="00614458">
                        <w:r>
                          <w:t>Y (m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16" o:spid="_x0000_s1052" type="#_x0000_t32" style="position:absolute;left:8286;top:381;width:96;height:230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" strokecolor="windowText" strokeweight="1pt">
                  <v:stroke endarrow="block" joinstyle="miter"/>
                </v:shape>
                <v:shape id="Connecteur droit avec flèche 17" o:spid="_x0000_s1053" type="#_x0000_t32" style="position:absolute;left:3238;top:18383;width:39243;height: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" strokecolor="windowText" strokeweight=".5pt">
                  <v:stroke endarrow="block" joinstyle="miter"/>
                </v:shape>
                <v:line id="Connecteur droit 18" o:spid="_x0000_s1054" href="adrarphysic.fr" style="position:absolute;visibility:visible;mso-wrap-style:square" from="8477,5524" to="36957,23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" o:button="t" strokecolor="windowText" strokeweight="2pt">
                  <v:fill o:detectmouseclick="t"/>
                  <v:stroke joinstyle="miter"/>
                </v:line>
                <v:line id="Connecteur droit 22" o:spid="_x0000_s1055" style="position:absolute;flip:y;visibility:visible;mso-wrap-style:square" from="18097,11620" to="18097,18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" strokecolor="windowText" strokeweight="1.5pt">
                  <v:stroke dashstyle="3 1" linestyle="thinThin" joinstyle="miter"/>
                </v:line>
                <v:line id="Connecteur droit 23" o:spid="_x0000_s1056" href="adrarphysic.fr" style="position:absolute;flip:x;visibility:visible;mso-wrap-style:square" from="8286,12094" to="18288,12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" o:button="t" strokeweight="1.25pt">
                  <v:fill o:detectmouseclick="t"/>
                  <v:stroke dashstyle="3 1" joinstyle="miter"/>
                </v:line>
                <w10:anchorlock/>
              </v:group>
            </w:pict>
          </mc:Fallback>
        </mc:AlternateContent>
      </w:r>
    </w:p>
    <w:p w14:paraId="18532499" w14:textId="77777777" w:rsidR="00614458" w:rsidRPr="00F53D66" w:rsidRDefault="00F53D66" w:rsidP="001B4D10">
      <w:pPr>
        <w:spacing w:after="0" w:line="240" w:lineRule="auto"/>
        <w:rPr>
          <w:rFonts w:asciiTheme="majorBidi" w:hAnsiTheme="majorBidi" w:cstheme="majorBidi"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1.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Retrouver Y</w:t>
      </w:r>
      <w:r w:rsidR="00614458" w:rsidRPr="00F53D66">
        <w:rPr>
          <w:rFonts w:asciiTheme="majorBidi" w:hAnsiTheme="majorBidi" w:cstheme="majorBidi"/>
          <w:b/>
          <w:bCs/>
          <w:color w:val="C00000"/>
          <w:sz w:val="24"/>
          <w:szCs w:val="24"/>
          <w:vertAlign w:val="subscript"/>
        </w:rPr>
        <w:t>0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la position du mobile à l'origine du temps. </w:t>
      </w:r>
    </w:p>
    <w:p w14:paraId="48AFBA27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18854954" w14:textId="77777777" w:rsidR="00614458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 </w:t>
      </w:r>
    </w:p>
    <w:p w14:paraId="4C5AE937" w14:textId="77777777" w:rsidR="00614458" w:rsidRPr="00F53D66" w:rsidRDefault="00F53D66" w:rsidP="001B4D10">
      <w:pPr>
        <w:spacing w:after="0" w:line="240" w:lineRule="auto"/>
        <w:rPr>
          <w:rFonts w:asciiTheme="majorBidi" w:hAnsiTheme="majorBidi" w:cstheme="majorBidi"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2.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Donner la nature de mouvement du solide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(S).</w:t>
      </w:r>
    </w:p>
    <w:p w14:paraId="56B1CAAE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7DB95E08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 </w:t>
      </w:r>
    </w:p>
    <w:p w14:paraId="4B595D87" w14:textId="77777777" w:rsidR="00614458" w:rsidRPr="00F53D66" w:rsidRDefault="00F53D66" w:rsidP="001B4D10">
      <w:pPr>
        <w:spacing w:after="0" w:line="240" w:lineRule="auto"/>
        <w:rPr>
          <w:rFonts w:asciiTheme="majorBidi" w:hAnsiTheme="majorBidi" w:cstheme="majorBidi"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t>3.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Déterminer Y (t) l'équation horaire du mouvement du solide (S).</w:t>
      </w:r>
    </w:p>
    <w:p w14:paraId="3E65F15D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7E95726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7DC128E3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764A95BB" w14:textId="77777777" w:rsidR="00614458" w:rsidRPr="00F53D66" w:rsidRDefault="00904A5A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>
        <w:rPr>
          <w:rFonts w:asciiTheme="majorBidi" w:hAnsiTheme="majorBidi" w:cstheme="majorBidi"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20C898F0" wp14:editId="4AA0019C">
                <wp:simplePos x="0" y="0"/>
                <wp:positionH relativeFrom="column">
                  <wp:posOffset>4476750</wp:posOffset>
                </wp:positionH>
                <wp:positionV relativeFrom="paragraph">
                  <wp:posOffset>186055</wp:posOffset>
                </wp:positionV>
                <wp:extent cx="2619375" cy="600075"/>
                <wp:effectExtent l="0" t="0" r="0" b="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19C7CE7" w14:textId="63EBDBAD" w:rsidR="00904A5A" w:rsidRPr="00904A5A" w:rsidRDefault="00904A5A" w:rsidP="00904A5A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4" o:spid="_x0000_s1057" type="#_x0000_t202" style="position:absolute;margin-left:352.5pt;margin-top:14.65pt;width:206.25pt;height:47.2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" filled="f" stroked="f" strokeweight=".5pt">
                <v:textbox>
                  <w:txbxContent>
                    <w:p w14:paraId="719C7CE7" w14:textId="63EBDBAD" w:rsidR="00904A5A" w:rsidRPr="00904A5A" w:rsidRDefault="00904A5A" w:rsidP="00904A5A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53D66"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265F1E25" w14:textId="77777777" w:rsidR="00614458" w:rsidRPr="00F53D66" w:rsidRDefault="00F53D66" w:rsidP="001B4D10">
      <w:pPr>
        <w:spacing w:after="0" w:line="240" w:lineRule="auto"/>
        <w:jc w:val="both"/>
        <w:rPr>
          <w:rFonts w:asciiTheme="majorBidi" w:hAnsiTheme="majorBidi" w:cstheme="majorBidi"/>
          <w:color w:val="C00000"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color w:val="C00000"/>
          <w:sz w:val="24"/>
          <w:szCs w:val="24"/>
        </w:rPr>
        <w:lastRenderedPageBreak/>
        <w:t>4.</w:t>
      </w:r>
      <w:r w:rsidRPr="00F53D66">
        <w:rPr>
          <w:rFonts w:asciiTheme="majorBidi" w:hAnsiTheme="majorBidi" w:cstheme="majorBidi"/>
          <w:color w:val="C00000"/>
          <w:sz w:val="24"/>
          <w:szCs w:val="24"/>
        </w:rPr>
        <w:t xml:space="preserve"> 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Déterminer la distance D parcourue par le solide entre les dates t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  <w:vertAlign w:val="subscript"/>
        </w:rPr>
        <w:t>1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=1s et t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  <w:vertAlign w:val="subscript"/>
        </w:rPr>
        <w:t>2</w:t>
      </w:r>
      <w:r w:rsidR="00614458" w:rsidRPr="00F53D66">
        <w:rPr>
          <w:rFonts w:asciiTheme="majorBidi" w:hAnsiTheme="majorBidi" w:cstheme="majorBidi"/>
          <w:color w:val="C00000"/>
          <w:sz w:val="24"/>
          <w:szCs w:val="24"/>
        </w:rPr>
        <w:t>=3s</w:t>
      </w:r>
    </w:p>
    <w:p w14:paraId="2A144AFB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78D5B58" w14:textId="2C1F4D07" w:rsidR="00F53D66" w:rsidRPr="00904A5A" w:rsidRDefault="00904A5A" w:rsidP="00F53D66">
      <w:pPr>
        <w:spacing w:line="240" w:lineRule="auto"/>
        <w:rPr>
          <w:rStyle w:val="Lienhypertexte"/>
          <w:rFonts w:asciiTheme="majorBidi" w:hAnsiTheme="majorBidi" w:cstheme="majorBidi"/>
          <w:color w:val="C00000"/>
          <w:sz w:val="20"/>
          <w:szCs w:val="20"/>
          <w:u w:val="none"/>
        </w:rPr>
      </w:pPr>
      <w:r w:rsidRPr="00904A5A">
        <w:rPr>
          <w:rFonts w:asciiTheme="majorBidi" w:hAnsiTheme="majorBidi" w:cstheme="majorBidi"/>
          <w:color w:val="C00000"/>
          <w:sz w:val="20"/>
          <w:szCs w:val="20"/>
        </w:rPr>
        <w:fldChar w:fldCharType="begin"/>
      </w:r>
      <w:r w:rsidRPr="00904A5A">
        <w:rPr>
          <w:rFonts w:asciiTheme="majorBidi" w:hAnsiTheme="majorBidi" w:cstheme="majorBidi"/>
          <w:color w:val="C00000"/>
          <w:sz w:val="20"/>
          <w:szCs w:val="20"/>
        </w:rPr>
        <w:instrText xml:space="preserve"> HYPERLINK "adrarphysic.fr" </w:instrText>
      </w:r>
      <w:r w:rsidRPr="00904A5A">
        <w:rPr>
          <w:rFonts w:asciiTheme="majorBidi" w:hAnsiTheme="majorBidi" w:cstheme="majorBidi"/>
          <w:color w:val="C00000"/>
          <w:sz w:val="20"/>
          <w:szCs w:val="20"/>
        </w:rPr>
        <w:fldChar w:fldCharType="separate"/>
      </w:r>
      <w:r w:rsidR="00F53D66" w:rsidRPr="00904A5A">
        <w:rPr>
          <w:rStyle w:val="Lienhypertexte"/>
          <w:rFonts w:asciiTheme="majorBidi" w:hAnsiTheme="majorBidi" w:cstheme="majorBidi"/>
          <w:color w:val="C00000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34F628D8" w14:textId="5D63098F" w:rsidR="00F53D66" w:rsidRPr="00904A5A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904A5A">
        <w:rPr>
          <w:rStyle w:val="Lienhypertexte"/>
          <w:rFonts w:asciiTheme="majorBidi" w:hAnsiTheme="majorBidi" w:cstheme="majorBidi"/>
          <w:color w:val="C00000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  <w:r w:rsidR="00904A5A" w:rsidRPr="00904A5A">
        <w:rPr>
          <w:rFonts w:asciiTheme="majorBidi" w:hAnsiTheme="majorBidi" w:cstheme="majorBidi"/>
          <w:color w:val="C00000"/>
          <w:sz w:val="20"/>
          <w:szCs w:val="20"/>
        </w:rPr>
        <w:fldChar w:fldCharType="end"/>
      </w:r>
    </w:p>
    <w:p w14:paraId="6289B332" w14:textId="77777777" w:rsidR="00F53D66" w:rsidRPr="00F53D66" w:rsidRDefault="00F53D66" w:rsidP="00F53D66">
      <w:pPr>
        <w:spacing w:line="240" w:lineRule="auto"/>
        <w:rPr>
          <w:rFonts w:asciiTheme="majorBidi" w:hAnsiTheme="majorBidi" w:cstheme="majorBidi"/>
          <w:color w:val="C00000"/>
          <w:sz w:val="20"/>
          <w:szCs w:val="20"/>
        </w:rPr>
      </w:pPr>
      <w:r w:rsidRPr="00F53D66">
        <w:rPr>
          <w:rFonts w:asciiTheme="majorBidi" w:hAnsiTheme="majorBidi" w:cstheme="majorBidi"/>
          <w:color w:val="C00000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7AC5F01" w14:textId="77777777" w:rsidR="00614458" w:rsidRPr="001B4D10" w:rsidRDefault="00614458" w:rsidP="001B4D1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AC57B0A" w14:textId="77777777" w:rsidR="00614458" w:rsidRPr="00F53D66" w:rsidRDefault="00F53D66" w:rsidP="00F53D66">
      <w:pPr>
        <w:shd w:val="clear" w:color="auto" w:fill="FFFF0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highlight w:val="yellow"/>
        </w:rPr>
        <w:t>CHMIE </w:t>
      </w:r>
      <w:r>
        <w:rPr>
          <w:rFonts w:asciiTheme="majorBidi" w:hAnsiTheme="majorBidi" w:cstheme="majorBidi"/>
          <w:b/>
          <w:bCs/>
          <w:sz w:val="24"/>
          <w:szCs w:val="24"/>
        </w:rPr>
        <w:t>(07 points)</w:t>
      </w:r>
    </w:p>
    <w:p w14:paraId="550DE1A8" w14:textId="77777777" w:rsidR="00614458" w:rsidRPr="001B4D10" w:rsidRDefault="00614458" w:rsidP="001B4D1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1096DE9F" w14:textId="77777777" w:rsidR="00614458" w:rsidRPr="001B4D10" w:rsidRDefault="00617255" w:rsidP="001B4D10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Partie </w:t>
      </w:r>
      <w:r w:rsidR="00F53D66" w:rsidRPr="00F53D66">
        <w:rPr>
          <w:rFonts w:asciiTheme="majorBidi" w:hAnsiTheme="majorBidi" w:cstheme="majorBidi"/>
          <w:b/>
          <w:bCs/>
          <w:sz w:val="24"/>
          <w:szCs w:val="24"/>
          <w:highlight w:val="green"/>
        </w:rPr>
        <w:t>1</w:t>
      </w:r>
      <w:r w:rsidR="00614458" w:rsidRPr="00F53D66"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 : Hydrodistillat</w:t>
      </w:r>
      <w:r w:rsidR="00F53D66" w:rsidRPr="00F53D66">
        <w:rPr>
          <w:rFonts w:asciiTheme="majorBidi" w:hAnsiTheme="majorBidi" w:cstheme="majorBidi"/>
          <w:b/>
          <w:bCs/>
          <w:sz w:val="24"/>
          <w:szCs w:val="24"/>
          <w:highlight w:val="green"/>
        </w:rPr>
        <w:t>ion</w:t>
      </w:r>
    </w:p>
    <w:p w14:paraId="06E74585" w14:textId="77777777" w:rsidR="00614458" w:rsidRPr="001B4D10" w:rsidRDefault="00614458" w:rsidP="001B4D10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7162A4ED" w14:textId="77777777" w:rsidR="00614458" w:rsidRPr="00F53D66" w:rsidRDefault="00614458" w:rsidP="00F53D66">
      <w:pPr>
        <w:spacing w:after="0" w:line="240" w:lineRule="auto"/>
        <w:ind w:right="364"/>
        <w:rPr>
          <w:rFonts w:asciiTheme="majorBidi" w:hAnsiTheme="majorBidi" w:cstheme="majorBidi"/>
          <w:b/>
          <w:bCs/>
          <w:sz w:val="24"/>
          <w:szCs w:val="24"/>
        </w:rPr>
      </w:pPr>
      <w:r w:rsidRPr="00F53D66">
        <w:rPr>
          <w:rFonts w:asciiTheme="majorBidi" w:hAnsiTheme="majorBidi" w:cstheme="majorBidi"/>
          <w:b/>
          <w:bCs/>
          <w:sz w:val="24"/>
          <w:szCs w:val="24"/>
        </w:rPr>
        <w:t>L'</w:t>
      </w:r>
      <w:proofErr w:type="spellStart"/>
      <w:r w:rsidRPr="00F53D66">
        <w:rPr>
          <w:rFonts w:asciiTheme="majorBidi" w:hAnsiTheme="majorBidi" w:cstheme="majorBidi"/>
          <w:b/>
          <w:bCs/>
          <w:sz w:val="24"/>
          <w:szCs w:val="24"/>
        </w:rPr>
        <w:t>estragole</w:t>
      </w:r>
      <w:proofErr w:type="spellEnd"/>
      <w:r w:rsidRPr="00F53D66">
        <w:rPr>
          <w:rFonts w:asciiTheme="majorBidi" w:hAnsiTheme="majorBidi" w:cstheme="majorBidi"/>
          <w:b/>
          <w:bCs/>
          <w:sz w:val="24"/>
          <w:szCs w:val="24"/>
        </w:rPr>
        <w:t xml:space="preserve"> est une substance utilisée en parfumerie et entrant dans la composition d'arômes pour les aliments et les boissons. L'</w:t>
      </w:r>
      <w:proofErr w:type="spellStart"/>
      <w:r w:rsidRPr="00F53D66">
        <w:rPr>
          <w:rFonts w:asciiTheme="majorBidi" w:hAnsiTheme="majorBidi" w:cstheme="majorBidi"/>
          <w:b/>
          <w:bCs/>
          <w:sz w:val="24"/>
          <w:szCs w:val="24"/>
        </w:rPr>
        <w:t>estragole</w:t>
      </w:r>
      <w:proofErr w:type="spellEnd"/>
      <w:r w:rsidRPr="00F53D66">
        <w:rPr>
          <w:rFonts w:asciiTheme="majorBidi" w:hAnsiTheme="majorBidi" w:cstheme="majorBidi"/>
          <w:b/>
          <w:bCs/>
          <w:sz w:val="24"/>
          <w:szCs w:val="24"/>
        </w:rPr>
        <w:t xml:space="preserve"> existe dans les essences d'estragon (70 à 75 %). L'essence d'estragon est obtenue par hydrodistillation des feuilles d'estragon.</w:t>
      </w:r>
    </w:p>
    <w:p w14:paraId="705E1F57" w14:textId="77777777" w:rsidR="00614458" w:rsidRPr="001B4D10" w:rsidRDefault="00614458" w:rsidP="00F53D66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sz w:val="24"/>
          <w:szCs w:val="24"/>
        </w:rPr>
      </w:pPr>
    </w:p>
    <w:p w14:paraId="65E54790" w14:textId="77777777" w:rsidR="00614458" w:rsidRPr="00F53D66" w:rsidRDefault="00614458" w:rsidP="00F53D66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</w:pPr>
      <w:r w:rsidRPr="00F53D66">
        <w:rPr>
          <w:rFonts w:asciiTheme="majorBidi" w:hAnsiTheme="majorBidi" w:cstheme="majorBidi"/>
          <w:b/>
          <w:bCs/>
          <w:i/>
          <w:iCs/>
          <w:sz w:val="24"/>
          <w:szCs w:val="24"/>
          <w:u w:val="single"/>
        </w:rPr>
        <w:t>Données :</w:t>
      </w:r>
    </w:p>
    <w:p w14:paraId="27F73C00" w14:textId="77777777" w:rsidR="00614458" w:rsidRPr="001B4D10" w:rsidRDefault="00614458" w:rsidP="00F53D66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Normal"/>
        <w:tblW w:w="0" w:type="auto"/>
        <w:tblInd w:w="116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ook w:val="01E0" w:firstRow="1" w:lastRow="1" w:firstColumn="1" w:lastColumn="1" w:noHBand="0" w:noVBand="0"/>
      </w:tblPr>
      <w:tblGrid>
        <w:gridCol w:w="2338"/>
        <w:gridCol w:w="1285"/>
        <w:gridCol w:w="1999"/>
        <w:gridCol w:w="1518"/>
        <w:gridCol w:w="1516"/>
        <w:gridCol w:w="1524"/>
      </w:tblGrid>
      <w:tr w:rsidR="00614458" w:rsidRPr="001B4D10" w14:paraId="211F8E1E" w14:textId="77777777" w:rsidTr="00F53D66">
        <w:trPr>
          <w:trHeight w:val="220"/>
        </w:trPr>
        <w:tc>
          <w:tcPr>
            <w:tcW w:w="2338" w:type="dxa"/>
            <w:vAlign w:val="center"/>
          </w:tcPr>
          <w:p w14:paraId="52C599ED" w14:textId="77777777" w:rsidR="00614458" w:rsidRPr="00F53D66" w:rsidRDefault="00614458" w:rsidP="00F53D6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ubstance</w:t>
            </w:r>
          </w:p>
        </w:tc>
        <w:tc>
          <w:tcPr>
            <w:tcW w:w="1285" w:type="dxa"/>
            <w:vAlign w:val="center"/>
          </w:tcPr>
          <w:p w14:paraId="01AEEF58" w14:textId="77777777" w:rsidR="00614458" w:rsidRPr="00F53D66" w:rsidRDefault="00614458" w:rsidP="00F53D66">
            <w:pPr>
              <w:ind w:right="5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stragole</w:t>
            </w:r>
          </w:p>
        </w:tc>
        <w:tc>
          <w:tcPr>
            <w:tcW w:w="1999" w:type="dxa"/>
            <w:vAlign w:val="center"/>
          </w:tcPr>
          <w:p w14:paraId="2F20B911" w14:textId="77777777" w:rsidR="00614458" w:rsidRPr="00F53D66" w:rsidRDefault="00614458" w:rsidP="00F53D66">
            <w:pPr>
              <w:ind w:right="87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ichloromethane</w:t>
            </w:r>
          </w:p>
        </w:tc>
        <w:tc>
          <w:tcPr>
            <w:tcW w:w="1518" w:type="dxa"/>
            <w:vAlign w:val="center"/>
          </w:tcPr>
          <w:p w14:paraId="1568A091" w14:textId="77777777" w:rsidR="00614458" w:rsidRPr="00F53D66" w:rsidRDefault="00614458" w:rsidP="00F53D66">
            <w:pPr>
              <w:ind w:right="242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thanol</w:t>
            </w:r>
          </w:p>
        </w:tc>
        <w:tc>
          <w:tcPr>
            <w:tcW w:w="1516" w:type="dxa"/>
            <w:vAlign w:val="center"/>
          </w:tcPr>
          <w:p w14:paraId="69E4878E" w14:textId="77777777" w:rsidR="00614458" w:rsidRPr="00F53D66" w:rsidRDefault="00614458" w:rsidP="00F53D66">
            <w:pPr>
              <w:ind w:right="27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au</w:t>
            </w:r>
          </w:p>
        </w:tc>
        <w:tc>
          <w:tcPr>
            <w:tcW w:w="1524" w:type="dxa"/>
            <w:vAlign w:val="center"/>
          </w:tcPr>
          <w:p w14:paraId="7F314B38" w14:textId="77777777" w:rsidR="00614458" w:rsidRPr="00F53D66" w:rsidRDefault="00614458" w:rsidP="00F53D66">
            <w:pPr>
              <w:ind w:right="76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au </w:t>
            </w:r>
            <w:proofErr w:type="spellStart"/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alée</w:t>
            </w:r>
            <w:proofErr w:type="spellEnd"/>
          </w:p>
        </w:tc>
      </w:tr>
      <w:tr w:rsidR="00614458" w:rsidRPr="001B4D10" w14:paraId="26925C0A" w14:textId="77777777" w:rsidTr="00F53D66">
        <w:trPr>
          <w:trHeight w:val="221"/>
        </w:trPr>
        <w:tc>
          <w:tcPr>
            <w:tcW w:w="2338" w:type="dxa"/>
            <w:vAlign w:val="center"/>
          </w:tcPr>
          <w:p w14:paraId="529BE898" w14:textId="77777777" w:rsidR="00614458" w:rsidRPr="00F53D66" w:rsidRDefault="00614458" w:rsidP="00F53D6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spellStart"/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ensité</w:t>
            </w:r>
            <w:proofErr w:type="spellEnd"/>
          </w:p>
        </w:tc>
        <w:tc>
          <w:tcPr>
            <w:tcW w:w="1285" w:type="dxa"/>
            <w:vAlign w:val="center"/>
          </w:tcPr>
          <w:p w14:paraId="4236E4F0" w14:textId="77777777" w:rsidR="00614458" w:rsidRPr="001B4D10" w:rsidRDefault="00614458" w:rsidP="00F53D66">
            <w:pPr>
              <w:ind w:right="5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4D10">
              <w:rPr>
                <w:rFonts w:asciiTheme="majorBidi" w:hAnsiTheme="majorBidi" w:cstheme="majorBidi"/>
                <w:sz w:val="24"/>
                <w:szCs w:val="24"/>
              </w:rPr>
              <w:t>0,96</w:t>
            </w:r>
          </w:p>
        </w:tc>
        <w:tc>
          <w:tcPr>
            <w:tcW w:w="1999" w:type="dxa"/>
            <w:vAlign w:val="center"/>
          </w:tcPr>
          <w:p w14:paraId="4EF99D3C" w14:textId="77777777" w:rsidR="00614458" w:rsidRPr="001B4D10" w:rsidRDefault="00614458" w:rsidP="00F53D66">
            <w:pPr>
              <w:ind w:right="87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4D10">
              <w:rPr>
                <w:rFonts w:asciiTheme="majorBidi" w:hAnsiTheme="majorBidi" w:cstheme="majorBidi"/>
                <w:sz w:val="24"/>
                <w:szCs w:val="24"/>
              </w:rPr>
              <w:t>1,34</w:t>
            </w:r>
          </w:p>
        </w:tc>
        <w:tc>
          <w:tcPr>
            <w:tcW w:w="1518" w:type="dxa"/>
            <w:vAlign w:val="center"/>
          </w:tcPr>
          <w:p w14:paraId="5911DCAA" w14:textId="77777777" w:rsidR="00614458" w:rsidRPr="001B4D10" w:rsidRDefault="00614458" w:rsidP="00F53D6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4D10">
              <w:rPr>
                <w:rFonts w:asciiTheme="majorBidi" w:hAnsiTheme="majorBidi" w:cstheme="majorBidi"/>
                <w:sz w:val="24"/>
                <w:szCs w:val="24"/>
              </w:rPr>
              <w:t>0,79</w:t>
            </w:r>
          </w:p>
        </w:tc>
        <w:tc>
          <w:tcPr>
            <w:tcW w:w="1516" w:type="dxa"/>
            <w:vAlign w:val="center"/>
          </w:tcPr>
          <w:p w14:paraId="1D4B45BE" w14:textId="77777777" w:rsidR="00614458" w:rsidRPr="001B4D10" w:rsidRDefault="00614458" w:rsidP="00F53D6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4D10">
              <w:rPr>
                <w:rFonts w:asciiTheme="majorBidi" w:hAnsiTheme="majorBidi" w:cstheme="majorBidi"/>
                <w:sz w:val="24"/>
                <w:szCs w:val="24"/>
              </w:rPr>
              <w:t>1,00</w:t>
            </w:r>
          </w:p>
        </w:tc>
        <w:tc>
          <w:tcPr>
            <w:tcW w:w="1524" w:type="dxa"/>
            <w:vAlign w:val="center"/>
          </w:tcPr>
          <w:p w14:paraId="6BBF57A6" w14:textId="77777777" w:rsidR="00614458" w:rsidRPr="001B4D10" w:rsidRDefault="00614458" w:rsidP="00F53D66">
            <w:pPr>
              <w:ind w:right="76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B4D10">
              <w:rPr>
                <w:rFonts w:asciiTheme="majorBidi" w:hAnsiTheme="majorBidi" w:cstheme="majorBidi"/>
                <w:sz w:val="24"/>
                <w:szCs w:val="24"/>
              </w:rPr>
              <w:t>1,10</w:t>
            </w:r>
          </w:p>
        </w:tc>
      </w:tr>
      <w:tr w:rsidR="00614458" w:rsidRPr="001B4D10" w14:paraId="206E7986" w14:textId="77777777" w:rsidTr="00F53D66">
        <w:trPr>
          <w:trHeight w:val="222"/>
        </w:trPr>
        <w:tc>
          <w:tcPr>
            <w:tcW w:w="2338" w:type="dxa"/>
            <w:vAlign w:val="center"/>
          </w:tcPr>
          <w:p w14:paraId="57E1B24A" w14:textId="77777777" w:rsidR="00614458" w:rsidRPr="00F53D66" w:rsidRDefault="00614458" w:rsidP="00F53D6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spellStart"/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olubilité</w:t>
            </w:r>
            <w:proofErr w:type="spellEnd"/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e </w:t>
            </w:r>
            <w:proofErr w:type="spellStart"/>
            <w:r w:rsidRPr="00F53D6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'estragole</w:t>
            </w:r>
            <w:proofErr w:type="spellEnd"/>
          </w:p>
        </w:tc>
        <w:tc>
          <w:tcPr>
            <w:tcW w:w="1285" w:type="dxa"/>
            <w:vAlign w:val="center"/>
          </w:tcPr>
          <w:p w14:paraId="0881A5BD" w14:textId="77777777" w:rsidR="00614458" w:rsidRPr="001B4D10" w:rsidRDefault="00614458" w:rsidP="00F53D6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999" w:type="dxa"/>
            <w:vAlign w:val="center"/>
          </w:tcPr>
          <w:p w14:paraId="70C009DE" w14:textId="77777777" w:rsidR="00614458" w:rsidRPr="001B4D10" w:rsidRDefault="00614458" w:rsidP="00F53D66">
            <w:pPr>
              <w:ind w:right="87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1B4D10">
              <w:rPr>
                <w:rFonts w:asciiTheme="majorBidi" w:hAnsiTheme="majorBidi" w:cstheme="majorBidi"/>
                <w:sz w:val="24"/>
                <w:szCs w:val="24"/>
              </w:rPr>
              <w:t>Très</w:t>
            </w:r>
            <w:proofErr w:type="spellEnd"/>
            <w:r w:rsidRPr="001B4D10">
              <w:rPr>
                <w:rFonts w:asciiTheme="majorBidi" w:hAnsiTheme="majorBidi" w:cstheme="majorBidi"/>
                <w:sz w:val="24"/>
                <w:szCs w:val="24"/>
              </w:rPr>
              <w:t xml:space="preserve"> soluble</w:t>
            </w:r>
          </w:p>
        </w:tc>
        <w:tc>
          <w:tcPr>
            <w:tcW w:w="1518" w:type="dxa"/>
            <w:vAlign w:val="center"/>
          </w:tcPr>
          <w:p w14:paraId="12476B0F" w14:textId="77777777" w:rsidR="00614458" w:rsidRPr="001B4D10" w:rsidRDefault="00614458" w:rsidP="00F53D6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1B4D10">
              <w:rPr>
                <w:rFonts w:asciiTheme="majorBidi" w:hAnsiTheme="majorBidi" w:cstheme="majorBidi"/>
                <w:sz w:val="24"/>
                <w:szCs w:val="24"/>
              </w:rPr>
              <w:t>Très</w:t>
            </w:r>
            <w:proofErr w:type="spellEnd"/>
            <w:r w:rsidRPr="001B4D10">
              <w:rPr>
                <w:rFonts w:asciiTheme="majorBidi" w:hAnsiTheme="majorBidi" w:cstheme="majorBidi"/>
                <w:sz w:val="24"/>
                <w:szCs w:val="24"/>
              </w:rPr>
              <w:t xml:space="preserve"> soluble</w:t>
            </w:r>
          </w:p>
        </w:tc>
        <w:tc>
          <w:tcPr>
            <w:tcW w:w="1516" w:type="dxa"/>
            <w:vAlign w:val="center"/>
          </w:tcPr>
          <w:p w14:paraId="58E2D705" w14:textId="77777777" w:rsidR="00614458" w:rsidRPr="001B4D10" w:rsidRDefault="00614458" w:rsidP="00F53D6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1B4D10">
              <w:rPr>
                <w:rFonts w:asciiTheme="majorBidi" w:hAnsiTheme="majorBidi" w:cstheme="majorBidi"/>
                <w:sz w:val="24"/>
                <w:szCs w:val="24"/>
              </w:rPr>
              <w:t>Peu</w:t>
            </w:r>
            <w:proofErr w:type="spellEnd"/>
            <w:r w:rsidRPr="001B4D10">
              <w:rPr>
                <w:rFonts w:asciiTheme="majorBidi" w:hAnsiTheme="majorBidi" w:cstheme="majorBidi"/>
                <w:sz w:val="24"/>
                <w:szCs w:val="24"/>
              </w:rPr>
              <w:t xml:space="preserve"> soluble</w:t>
            </w:r>
          </w:p>
        </w:tc>
        <w:tc>
          <w:tcPr>
            <w:tcW w:w="1524" w:type="dxa"/>
            <w:vAlign w:val="center"/>
          </w:tcPr>
          <w:p w14:paraId="115FB9FA" w14:textId="77777777" w:rsidR="00614458" w:rsidRPr="001B4D10" w:rsidRDefault="00614458" w:rsidP="00F53D66">
            <w:pPr>
              <w:ind w:right="76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spellStart"/>
            <w:r w:rsidRPr="001B4D10">
              <w:rPr>
                <w:rFonts w:asciiTheme="majorBidi" w:hAnsiTheme="majorBidi" w:cstheme="majorBidi"/>
                <w:sz w:val="24"/>
                <w:szCs w:val="24"/>
              </w:rPr>
              <w:t>Très</w:t>
            </w:r>
            <w:proofErr w:type="spellEnd"/>
            <w:r w:rsidRPr="001B4D1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B4D10">
              <w:rPr>
                <w:rFonts w:asciiTheme="majorBidi" w:hAnsiTheme="majorBidi" w:cstheme="majorBidi"/>
                <w:sz w:val="24"/>
                <w:szCs w:val="24"/>
              </w:rPr>
              <w:t>peu</w:t>
            </w:r>
            <w:proofErr w:type="spellEnd"/>
            <w:r w:rsidRPr="001B4D10">
              <w:rPr>
                <w:rFonts w:asciiTheme="majorBidi" w:hAnsiTheme="majorBidi" w:cstheme="majorBidi"/>
                <w:sz w:val="24"/>
                <w:szCs w:val="24"/>
              </w:rPr>
              <w:t xml:space="preserve"> soluble</w:t>
            </w:r>
          </w:p>
        </w:tc>
      </w:tr>
    </w:tbl>
    <w:p w14:paraId="4938CB04" w14:textId="77777777" w:rsidR="00614458" w:rsidRPr="001B4D10" w:rsidRDefault="00614458" w:rsidP="00F53D66">
      <w:pPr>
        <w:widowControl w:val="0"/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22D14148" w14:textId="77777777" w:rsidR="00614458" w:rsidRPr="00617255" w:rsidRDefault="00614458" w:rsidP="00F53D66">
      <w:pPr>
        <w:widowControl w:val="0"/>
        <w:autoSpaceDE w:val="0"/>
        <w:autoSpaceDN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Le dichlorométhane et l'eau salée sont non-miscibles tandis que l'éthanol et l'eau salée le sont.</w:t>
      </w:r>
    </w:p>
    <w:p w14:paraId="50C21F0D" w14:textId="77777777" w:rsidR="00614458" w:rsidRPr="001B4D10" w:rsidRDefault="00614458" w:rsidP="00F53D66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sz w:val="24"/>
          <w:szCs w:val="24"/>
        </w:rPr>
      </w:pPr>
    </w:p>
    <w:p w14:paraId="422E22E5" w14:textId="77777777" w:rsidR="00614458" w:rsidRPr="00617255" w:rsidRDefault="00614458" w:rsidP="00F53D66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  <w:u w:val="single"/>
        </w:rPr>
        <w:t>Mode opératoire</w:t>
      </w:r>
    </w:p>
    <w:p w14:paraId="7EFD779D" w14:textId="77777777" w:rsidR="00614458" w:rsidRPr="001B4D10" w:rsidRDefault="00614458" w:rsidP="00617255">
      <w:pPr>
        <w:widowControl w:val="0"/>
        <w:numPr>
          <w:ilvl w:val="0"/>
          <w:numId w:val="1"/>
        </w:numPr>
        <w:tabs>
          <w:tab w:val="left" w:pos="459"/>
          <w:tab w:val="left" w:pos="460"/>
        </w:tabs>
        <w:autoSpaceDE w:val="0"/>
        <w:autoSpaceDN w:val="0"/>
        <w:spacing w:after="0" w:line="240" w:lineRule="auto"/>
        <w:ind w:left="0" w:right="6" w:firstLine="0"/>
        <w:jc w:val="both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 xml:space="preserve">Dans un ballon de 500 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 xml:space="preserve">, on introduit 200 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 xml:space="preserve"> d'eau distillée, des feuilles d'estragon finement </w:t>
      </w:r>
    </w:p>
    <w:p w14:paraId="5CE2CCBA" w14:textId="77777777" w:rsidR="00614458" w:rsidRPr="001B4D10" w:rsidRDefault="002A5782" w:rsidP="00617255">
      <w:pPr>
        <w:widowControl w:val="0"/>
        <w:tabs>
          <w:tab w:val="left" w:pos="459"/>
          <w:tab w:val="left" w:pos="460"/>
          <w:tab w:val="center" w:pos="5460"/>
        </w:tabs>
        <w:autoSpaceDE w:val="0"/>
        <w:autoSpaceDN w:val="0"/>
        <w:spacing w:after="0" w:line="240" w:lineRule="auto"/>
        <w:ind w:right="6"/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1B4D10">
        <w:rPr>
          <w:rFonts w:asciiTheme="majorBidi" w:hAnsiTheme="majorBidi" w:cstheme="majorBidi"/>
          <w:sz w:val="24"/>
          <w:szCs w:val="24"/>
        </w:rPr>
        <w:t>découpées</w:t>
      </w:r>
      <w:proofErr w:type="gramEnd"/>
      <w:r w:rsidR="00614458" w:rsidRPr="001B4D10">
        <w:rPr>
          <w:rFonts w:asciiTheme="majorBidi" w:hAnsiTheme="majorBidi" w:cstheme="majorBidi"/>
          <w:sz w:val="24"/>
          <w:szCs w:val="24"/>
        </w:rPr>
        <w:t xml:space="preserve"> et quelques grains de pierre ponce.</w:t>
      </w:r>
      <w:r w:rsidRPr="001B4D10">
        <w:rPr>
          <w:rFonts w:asciiTheme="majorBidi" w:hAnsiTheme="majorBidi" w:cstheme="majorBidi"/>
          <w:sz w:val="24"/>
          <w:szCs w:val="24"/>
        </w:rPr>
        <w:tab/>
      </w:r>
    </w:p>
    <w:p w14:paraId="03D4DDCE" w14:textId="77777777" w:rsidR="00614458" w:rsidRPr="001B4D10" w:rsidRDefault="00614458" w:rsidP="00617255">
      <w:pPr>
        <w:tabs>
          <w:tab w:val="left" w:pos="459"/>
          <w:tab w:val="left" w:pos="460"/>
        </w:tabs>
        <w:spacing w:after="0" w:line="240" w:lineRule="auto"/>
        <w:ind w:right="6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On réalise le montage d'hydrodistillation représenté ci-contre et on porte à ébullition le</w:t>
      </w:r>
      <w:r w:rsidR="00F17A6C" w:rsidRPr="001B4D10">
        <w:rPr>
          <w:rFonts w:asciiTheme="majorBidi" w:hAnsiTheme="majorBidi" w:cstheme="majorBidi"/>
          <w:sz w:val="24"/>
          <w:szCs w:val="24"/>
        </w:rPr>
        <w:t xml:space="preserve"> mélange contenu dans le ballon.</w:t>
      </w:r>
    </w:p>
    <w:p w14:paraId="184DE056" w14:textId="77777777" w:rsidR="00614458" w:rsidRPr="001B4D10" w:rsidRDefault="00614458" w:rsidP="001B4D10">
      <w:pPr>
        <w:tabs>
          <w:tab w:val="left" w:pos="459"/>
          <w:tab w:val="left" w:pos="460"/>
        </w:tabs>
        <w:spacing w:after="0" w:line="240" w:lineRule="auto"/>
        <w:ind w:left="100" w:right="5"/>
        <w:rPr>
          <w:rFonts w:asciiTheme="majorBidi" w:hAnsiTheme="majorBidi" w:cstheme="majorBidi"/>
          <w:sz w:val="24"/>
          <w:szCs w:val="24"/>
        </w:rPr>
      </w:pPr>
    </w:p>
    <w:p w14:paraId="7EA3F511" w14:textId="77777777" w:rsidR="00614458" w:rsidRPr="001B4D10" w:rsidRDefault="00614458" w:rsidP="001B4D10">
      <w:pPr>
        <w:widowControl w:val="0"/>
        <w:tabs>
          <w:tab w:val="left" w:pos="459"/>
          <w:tab w:val="left" w:pos="460"/>
        </w:tabs>
        <w:autoSpaceDE w:val="0"/>
        <w:autoSpaceDN w:val="0"/>
        <w:spacing w:after="0" w:line="240" w:lineRule="auto"/>
        <w:ind w:left="460" w:right="5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c">
            <w:drawing>
              <wp:inline distT="0" distB="0" distL="0" distR="0" wp14:anchorId="3325BC5D" wp14:editId="49B804C4">
                <wp:extent cx="4139586" cy="2878372"/>
                <wp:effectExtent l="0" t="0" r="0" b="0"/>
                <wp:docPr id="78" name="Zone de dessin 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79" name="Image 79">
                            <a:hlinkClick r:id="rId13"/>
                          </pic:cNvPr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4000" cy="284253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D9B2464" id="Zone de dessin 78" o:spid="_x0000_s1026" editas="canvas" style="width:325.95pt;height:226.65pt;mso-position-horizontal-relative:char;mso-position-vertical-relative:line" coordsize="41395,287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">
                <v:shape id="_x0000_s1027" type="#_x0000_t75" style="position:absolute;width:41395;height:28778;visibility:visible;mso-wrap-style:square">
                  <v:fill o:detectmouseclick="t"/>
                  <v:path o:connecttype="none"/>
                </v:shape>
                <v:shape id="Image 79" o:spid="_x0000_s1028" type="#_x0000_t75" href="adrarphysic.fr" style="position:absolute;width:41040;height:28425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" o:button="t">
                  <v:fill o:detectmouseclick="t"/>
                  <v:imagedata r:id="rId19" o:title=""/>
                </v:shape>
                <w10:anchorlock/>
              </v:group>
            </w:pict>
          </mc:Fallback>
        </mc:AlternateContent>
      </w:r>
    </w:p>
    <w:p w14:paraId="72FD855C" w14:textId="77777777" w:rsidR="00614458" w:rsidRPr="001B4D10" w:rsidRDefault="00614458" w:rsidP="001B4D10">
      <w:pPr>
        <w:widowControl w:val="0"/>
        <w:tabs>
          <w:tab w:val="left" w:pos="459"/>
          <w:tab w:val="left" w:pos="460"/>
        </w:tabs>
        <w:autoSpaceDE w:val="0"/>
        <w:autoSpaceDN w:val="0"/>
        <w:spacing w:after="0" w:line="240" w:lineRule="auto"/>
        <w:ind w:left="460" w:right="5"/>
        <w:rPr>
          <w:rFonts w:asciiTheme="majorBidi" w:hAnsiTheme="majorBidi" w:cstheme="majorBidi"/>
          <w:sz w:val="24"/>
          <w:szCs w:val="24"/>
        </w:rPr>
      </w:pPr>
    </w:p>
    <w:p w14:paraId="02F201C1" w14:textId="77777777" w:rsidR="00614458" w:rsidRPr="001B4D10" w:rsidRDefault="00614458" w:rsidP="00617255">
      <w:pPr>
        <w:widowControl w:val="0"/>
        <w:numPr>
          <w:ilvl w:val="0"/>
          <w:numId w:val="1"/>
        </w:numPr>
        <w:tabs>
          <w:tab w:val="left" w:pos="459"/>
          <w:tab w:val="left" w:pos="46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 xml:space="preserve">On laisse se poursuivre l'hydrodistillation jusqu'à obtenir environ 50 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m</w:t>
      </w:r>
      <w:r w:rsidR="00617255">
        <w:rPr>
          <w:rFonts w:asciiTheme="majorBidi" w:hAnsiTheme="majorBidi" w:cstheme="majorBidi"/>
          <w:sz w:val="24"/>
          <w:szCs w:val="24"/>
        </w:rPr>
        <w:t>L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 xml:space="preserve"> de distillat : le distillat est trouble car il est composé d'un mélange hétérogène : la phase aqueuse et la phase huileuse (contenant l'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estragole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>) mal séparées.</w:t>
      </w:r>
    </w:p>
    <w:p w14:paraId="1939E8D0" w14:textId="77777777" w:rsidR="00614458" w:rsidRPr="001B4D10" w:rsidRDefault="00614458" w:rsidP="00617255">
      <w:pPr>
        <w:widowControl w:val="0"/>
        <w:numPr>
          <w:ilvl w:val="0"/>
          <w:numId w:val="1"/>
        </w:numPr>
        <w:tabs>
          <w:tab w:val="left" w:pos="459"/>
          <w:tab w:val="left" w:pos="460"/>
        </w:tabs>
        <w:autoSpaceDE w:val="0"/>
        <w:autoSpaceDN w:val="0"/>
        <w:spacing w:after="0" w:line="240" w:lineRule="auto"/>
        <w:ind w:right="-24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On ajoute au distillat 5 g de chlorure de so</w:t>
      </w:r>
      <w:r w:rsidR="00617255">
        <w:rPr>
          <w:rFonts w:asciiTheme="majorBidi" w:hAnsiTheme="majorBidi" w:cstheme="majorBidi"/>
          <w:sz w:val="24"/>
          <w:szCs w:val="24"/>
        </w:rPr>
        <w:t xml:space="preserve">dium (sel) que l'on dissout par </w:t>
      </w:r>
      <w:r w:rsidRPr="001B4D10">
        <w:rPr>
          <w:rFonts w:asciiTheme="majorBidi" w:hAnsiTheme="majorBidi" w:cstheme="majorBidi"/>
          <w:sz w:val="24"/>
          <w:szCs w:val="24"/>
        </w:rPr>
        <w:t>agitation.</w:t>
      </w:r>
    </w:p>
    <w:p w14:paraId="5DA520AC" w14:textId="77777777" w:rsidR="00614458" w:rsidRPr="001B4D10" w:rsidRDefault="00614458" w:rsidP="001B4D10">
      <w:pPr>
        <w:widowControl w:val="0"/>
        <w:numPr>
          <w:ilvl w:val="0"/>
          <w:numId w:val="1"/>
        </w:numPr>
        <w:tabs>
          <w:tab w:val="left" w:pos="459"/>
          <w:tab w:val="left" w:pos="460"/>
        </w:tabs>
        <w:autoSpaceDE w:val="0"/>
        <w:autoSpaceDN w:val="0"/>
        <w:spacing w:after="0" w:line="240" w:lineRule="auto"/>
        <w:ind w:right="147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 xml:space="preserve">Ensuite on réalise une extraction par solvant. On verse le distillat et 10 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mL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 xml:space="preserve"> de solvant X dans une ampoule à décanter.</w:t>
      </w:r>
    </w:p>
    <w:p w14:paraId="22E33E4D" w14:textId="77777777" w:rsidR="00614458" w:rsidRPr="001B4D10" w:rsidRDefault="00904A5A" w:rsidP="001B4D10">
      <w:pPr>
        <w:widowControl w:val="0"/>
        <w:numPr>
          <w:ilvl w:val="0"/>
          <w:numId w:val="1"/>
        </w:numPr>
        <w:tabs>
          <w:tab w:val="left" w:pos="459"/>
          <w:tab w:val="left" w:pos="46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56C47D3" wp14:editId="260C1B8E">
                <wp:simplePos x="0" y="0"/>
                <wp:positionH relativeFrom="column">
                  <wp:posOffset>4810125</wp:posOffset>
                </wp:positionH>
                <wp:positionV relativeFrom="paragraph">
                  <wp:posOffset>102870</wp:posOffset>
                </wp:positionV>
                <wp:extent cx="2619375" cy="600075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B77C1CD" w14:textId="6A575BFA" w:rsidR="00904A5A" w:rsidRPr="00904A5A" w:rsidRDefault="00904A5A" w:rsidP="00904A5A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" o:spid="_x0000_s1058" type="#_x0000_t202" style="position:absolute;left:0;text-align:left;margin-left:378.75pt;margin-top:8.1pt;width:206.25pt;height:47.25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" filled="f" stroked="f" strokeweight=".5pt">
                <v:textbox>
                  <w:txbxContent>
                    <w:p w14:paraId="4B77C1CD" w14:textId="6A575BFA" w:rsidR="00904A5A" w:rsidRPr="00904A5A" w:rsidRDefault="00904A5A" w:rsidP="00904A5A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14458" w:rsidRPr="001B4D10">
        <w:rPr>
          <w:rFonts w:asciiTheme="majorBidi" w:hAnsiTheme="majorBidi" w:cstheme="majorBidi"/>
          <w:sz w:val="24"/>
          <w:szCs w:val="24"/>
        </w:rPr>
        <w:t>Après agitation et décantation, on récupère la phase organique.</w:t>
      </w:r>
    </w:p>
    <w:p w14:paraId="02D9E552" w14:textId="77777777" w:rsidR="00617255" w:rsidRDefault="00617255" w:rsidP="00617255">
      <w:pPr>
        <w:widowControl w:val="0"/>
        <w:autoSpaceDE w:val="0"/>
        <w:autoSpaceDN w:val="0"/>
        <w:spacing w:after="0" w:line="240" w:lineRule="auto"/>
        <w:ind w:left="190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lastRenderedPageBreak/>
        <w:t>Questions</w:t>
      </w:r>
    </w:p>
    <w:p w14:paraId="7C3F29FE" w14:textId="77777777" w:rsidR="00617255" w:rsidRDefault="00617255" w:rsidP="00617255">
      <w:pPr>
        <w:widowControl w:val="0"/>
        <w:autoSpaceDE w:val="0"/>
        <w:autoSpaceDN w:val="0"/>
        <w:spacing w:after="0" w:line="240" w:lineRule="auto"/>
        <w:ind w:left="190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1E3ADFC0" w14:textId="77777777" w:rsidR="00614458" w:rsidRPr="00617255" w:rsidRDefault="00617255" w:rsidP="00617255">
      <w:pPr>
        <w:widowControl w:val="0"/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 xml:space="preserve">1. </w:t>
      </w:r>
      <w:r w:rsidR="00614458" w:rsidRPr="00617255">
        <w:rPr>
          <w:rFonts w:asciiTheme="majorBidi" w:hAnsiTheme="majorBidi" w:cstheme="majorBidi"/>
          <w:sz w:val="24"/>
          <w:szCs w:val="24"/>
        </w:rPr>
        <w:t>Nommer</w:t>
      </w:r>
      <w:r w:rsidR="00614458" w:rsidRPr="001B4D10">
        <w:rPr>
          <w:rFonts w:asciiTheme="majorBidi" w:hAnsiTheme="majorBidi" w:cstheme="majorBidi"/>
          <w:sz w:val="24"/>
          <w:szCs w:val="24"/>
        </w:rPr>
        <w:t xml:space="preserve"> les différentes parties numérotées de 1 à 5 sur le montage de l'hydrodistillation.</w:t>
      </w:r>
    </w:p>
    <w:p w14:paraId="53A69780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390EDFAB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0AA7789E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5CB028A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82D4A5D" w14:textId="77777777" w:rsidR="00614458" w:rsidRPr="00617255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2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617255">
        <w:rPr>
          <w:rFonts w:asciiTheme="majorBidi" w:hAnsiTheme="majorBidi" w:cstheme="majorBidi"/>
          <w:sz w:val="24"/>
          <w:szCs w:val="24"/>
        </w:rPr>
        <w:t>Pour la verrerie 4, indiquer l'entrée et la sortie d'eau. Quel est le rôle de cette verrerie?</w:t>
      </w:r>
    </w:p>
    <w:p w14:paraId="2C8AB0A5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FA78221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3838242D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ind w:left="190"/>
        <w:rPr>
          <w:rFonts w:asciiTheme="majorBidi" w:hAnsiTheme="majorBidi" w:cstheme="majorBidi"/>
          <w:sz w:val="24"/>
          <w:szCs w:val="24"/>
        </w:rPr>
      </w:pPr>
    </w:p>
    <w:p w14:paraId="5CD0934F" w14:textId="77777777" w:rsidR="00614458" w:rsidRPr="001B4D10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3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1B4D10">
        <w:rPr>
          <w:rFonts w:asciiTheme="majorBidi" w:hAnsiTheme="majorBidi" w:cstheme="majorBidi"/>
          <w:sz w:val="24"/>
          <w:szCs w:val="24"/>
        </w:rPr>
        <w:t>Indiquer le trajet des vapeurs du distillat dans le montage.</w:t>
      </w:r>
    </w:p>
    <w:p w14:paraId="48B02A0C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2949DADD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115E1539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ind w:left="190"/>
        <w:rPr>
          <w:rFonts w:asciiTheme="majorBidi" w:hAnsiTheme="majorBidi" w:cstheme="majorBidi"/>
          <w:sz w:val="24"/>
          <w:szCs w:val="24"/>
        </w:rPr>
      </w:pPr>
    </w:p>
    <w:p w14:paraId="6160E361" w14:textId="77777777" w:rsidR="00614458" w:rsidRPr="001B4D10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4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1B4D10">
        <w:rPr>
          <w:rFonts w:asciiTheme="majorBidi" w:hAnsiTheme="majorBidi" w:cstheme="majorBidi"/>
          <w:sz w:val="24"/>
          <w:szCs w:val="24"/>
        </w:rPr>
        <w:t>Justifier l'ajout de chlorure de sodium au distillat en utilisant les données. Comment s'appelle cette étape ?</w:t>
      </w:r>
    </w:p>
    <w:p w14:paraId="5CFFD881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E21A5A7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4BDCDADF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72C589BB" w14:textId="77777777" w:rsidR="00614458" w:rsidRPr="001B4D10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5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1B4D10">
        <w:rPr>
          <w:rFonts w:asciiTheme="majorBidi" w:hAnsiTheme="majorBidi" w:cstheme="majorBidi"/>
          <w:sz w:val="24"/>
          <w:szCs w:val="24"/>
        </w:rPr>
        <w:t>Quel solvant X utilise-t-on pour extraire l'</w:t>
      </w:r>
      <w:proofErr w:type="spellStart"/>
      <w:r w:rsidR="00614458" w:rsidRPr="001B4D10">
        <w:rPr>
          <w:rFonts w:asciiTheme="majorBidi" w:hAnsiTheme="majorBidi" w:cstheme="majorBidi"/>
          <w:sz w:val="24"/>
          <w:szCs w:val="24"/>
        </w:rPr>
        <w:t>estragole</w:t>
      </w:r>
      <w:proofErr w:type="spellEnd"/>
      <w:r w:rsidR="00614458" w:rsidRPr="001B4D10">
        <w:rPr>
          <w:rFonts w:asciiTheme="majorBidi" w:hAnsiTheme="majorBidi" w:cstheme="majorBidi"/>
          <w:sz w:val="24"/>
          <w:szCs w:val="24"/>
        </w:rPr>
        <w:t xml:space="preserve"> ? Justifier la réponse.</w:t>
      </w:r>
    </w:p>
    <w:p w14:paraId="1F41BA48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37940CA3" w14:textId="77777777" w:rsidR="00617255" w:rsidRPr="00617255" w:rsidRDefault="00617255" w:rsidP="0061725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45B590B2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617CE171" w14:textId="77777777" w:rsidR="00614458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ind w:right="392"/>
        <w:rPr>
          <w:rFonts w:asciiTheme="majorBidi" w:hAnsiTheme="majorBidi" w:cstheme="majorBidi"/>
          <w:noProof/>
          <w:sz w:val="24"/>
          <w:szCs w:val="24"/>
          <w:lang w:eastAsia="fr-FR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6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458" w:rsidRPr="001B4D10">
        <w:rPr>
          <w:rFonts w:asciiTheme="majorBidi" w:hAnsiTheme="majorBidi" w:cstheme="majorBidi"/>
          <w:sz w:val="24"/>
          <w:szCs w:val="24"/>
        </w:rPr>
        <w:t>Faire le schéma de l'ampoule à décanter, après agitation. Préciser les positions et les compositions de la phase a</w:t>
      </w:r>
      <w:r>
        <w:rPr>
          <w:rFonts w:asciiTheme="majorBidi" w:hAnsiTheme="majorBidi" w:cstheme="majorBidi"/>
          <w:sz w:val="24"/>
          <w:szCs w:val="24"/>
        </w:rPr>
        <w:t>queuse et de la phase organique</w:t>
      </w:r>
    </w:p>
    <w:p w14:paraId="0EE191A8" w14:textId="307F07D8" w:rsidR="006F6625" w:rsidRPr="00904A5A" w:rsidRDefault="00904A5A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begin"/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instrText xml:space="preserve"> HYPERLINK "adrarphysic.fr" </w:instrText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separate"/>
      </w:r>
      <w:r w:rsidR="006F6625"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7E9D9931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7F0AF1B8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1E82909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227B2E97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AB7150B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0CAF3E10" w14:textId="6DD2FDC5" w:rsidR="006F6625" w:rsidRPr="00904A5A" w:rsidRDefault="006F6625" w:rsidP="006F6625">
      <w:pPr>
        <w:spacing w:line="240" w:lineRule="auto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  <w:r w:rsidR="00904A5A"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end"/>
      </w:r>
    </w:p>
    <w:p w14:paraId="39EC90FA" w14:textId="77777777" w:rsidR="00617255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ind w:right="392"/>
        <w:rPr>
          <w:rFonts w:asciiTheme="majorBidi" w:hAnsiTheme="majorBidi" w:cstheme="majorBidi"/>
          <w:noProof/>
          <w:sz w:val="24"/>
          <w:szCs w:val="24"/>
          <w:lang w:eastAsia="fr-FR"/>
        </w:rPr>
      </w:pPr>
    </w:p>
    <w:p w14:paraId="4382A442" w14:textId="77777777" w:rsidR="00617255" w:rsidRPr="001B4D10" w:rsidRDefault="00617255" w:rsidP="00617255">
      <w:pPr>
        <w:widowControl w:val="0"/>
        <w:tabs>
          <w:tab w:val="left" w:pos="549"/>
          <w:tab w:val="left" w:pos="550"/>
        </w:tabs>
        <w:autoSpaceDE w:val="0"/>
        <w:autoSpaceDN w:val="0"/>
        <w:spacing w:after="0" w:line="240" w:lineRule="auto"/>
        <w:ind w:right="392"/>
        <w:rPr>
          <w:rFonts w:asciiTheme="majorBidi" w:hAnsiTheme="majorBidi" w:cstheme="majorBidi"/>
          <w:noProof/>
          <w:sz w:val="24"/>
          <w:szCs w:val="24"/>
          <w:lang w:eastAsia="fr-FR"/>
        </w:rPr>
      </w:pPr>
      <w:r w:rsidRPr="00617255">
        <w:rPr>
          <w:rFonts w:asciiTheme="majorBidi" w:hAnsiTheme="majorBidi" w:cstheme="majorBidi"/>
          <w:b/>
          <w:bCs/>
          <w:noProof/>
          <w:sz w:val="24"/>
          <w:szCs w:val="24"/>
          <w:highlight w:val="green"/>
          <w:lang w:eastAsia="fr-FR"/>
        </w:rPr>
        <w:drawing>
          <wp:anchor distT="0" distB="0" distL="0" distR="0" simplePos="0" relativeHeight="251676672" behindDoc="1" locked="0" layoutInCell="1" allowOverlap="1" wp14:anchorId="04782A1B" wp14:editId="10F40C60">
            <wp:simplePos x="0" y="0"/>
            <wp:positionH relativeFrom="margin">
              <wp:posOffset>5179060</wp:posOffset>
            </wp:positionH>
            <wp:positionV relativeFrom="paragraph">
              <wp:posOffset>58420</wp:posOffset>
            </wp:positionV>
            <wp:extent cx="1447800" cy="2506345"/>
            <wp:effectExtent l="0" t="0" r="0" b="8255"/>
            <wp:wrapNone/>
            <wp:docPr id="77" name="image2.png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image2.png">
                      <a:hlinkClick r:id="rId13"/>
                    </pic:cNvPr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506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E43EDD" w14:textId="77777777" w:rsidR="00614458" w:rsidRPr="00617255" w:rsidRDefault="00617255" w:rsidP="00617255">
      <w:pPr>
        <w:widowControl w:val="0"/>
        <w:tabs>
          <w:tab w:val="left" w:pos="1258"/>
          <w:tab w:val="right" w:pos="10463"/>
        </w:tabs>
        <w:autoSpaceDE w:val="0"/>
        <w:autoSpaceDN w:val="0"/>
        <w:spacing w:after="0" w:line="240" w:lineRule="auto"/>
        <w:outlineLvl w:val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highlight w:val="green"/>
          <w:lang w:eastAsia="fr-FR"/>
        </w:rPr>
        <w:t>Partie</w:t>
      </w:r>
      <w:r w:rsidRPr="00617255">
        <w:rPr>
          <w:rFonts w:asciiTheme="majorBidi" w:hAnsiTheme="majorBidi" w:cstheme="majorBidi"/>
          <w:b/>
          <w:bCs/>
          <w:noProof/>
          <w:sz w:val="24"/>
          <w:szCs w:val="24"/>
          <w:highlight w:val="green"/>
          <w:lang w:eastAsia="fr-FR"/>
        </w:rPr>
        <w:t xml:space="preserve"> 2</w:t>
      </w:r>
      <w:r w:rsidR="00614458" w:rsidRPr="00617255">
        <w:rPr>
          <w:rFonts w:asciiTheme="majorBidi" w:hAnsiTheme="majorBidi" w:cstheme="majorBidi"/>
          <w:b/>
          <w:bCs/>
          <w:sz w:val="24"/>
          <w:szCs w:val="24"/>
          <w:highlight w:val="green"/>
        </w:rPr>
        <w:t xml:space="preserve"> : Ch</w:t>
      </w:r>
      <w:r w:rsidR="00F17A6C" w:rsidRPr="00617255">
        <w:rPr>
          <w:rFonts w:asciiTheme="majorBidi" w:hAnsiTheme="majorBidi" w:cstheme="majorBidi"/>
          <w:b/>
          <w:bCs/>
          <w:sz w:val="24"/>
          <w:szCs w:val="24"/>
          <w:highlight w:val="green"/>
        </w:rPr>
        <w:t>romatographie sur couche mince</w:t>
      </w:r>
      <w:r w:rsidR="00F17A6C" w:rsidRPr="00617255">
        <w:rPr>
          <w:rFonts w:asciiTheme="majorBidi" w:hAnsiTheme="majorBidi" w:cstheme="majorBidi"/>
          <w:b/>
          <w:bCs/>
          <w:sz w:val="24"/>
          <w:szCs w:val="24"/>
        </w:rPr>
        <w:tab/>
      </w:r>
    </w:p>
    <w:p w14:paraId="204C5152" w14:textId="77777777" w:rsidR="00617255" w:rsidRDefault="00614458" w:rsidP="001B4D10">
      <w:pPr>
        <w:spacing w:after="0" w:line="240" w:lineRule="auto"/>
        <w:ind w:left="190" w:right="364"/>
        <w:rPr>
          <w:rFonts w:asciiTheme="majorBidi" w:hAnsiTheme="majorBidi" w:cstheme="majorBidi"/>
          <w:b/>
          <w:bCs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On se propose de vérifier la présence d'</w:t>
      </w:r>
      <w:proofErr w:type="spellStart"/>
      <w:r w:rsidRPr="00617255">
        <w:rPr>
          <w:rFonts w:asciiTheme="majorBidi" w:hAnsiTheme="majorBidi" w:cstheme="majorBidi"/>
          <w:b/>
          <w:bCs/>
          <w:sz w:val="24"/>
          <w:szCs w:val="24"/>
        </w:rPr>
        <w:t>estragole</w:t>
      </w:r>
      <w:proofErr w:type="spellEnd"/>
      <w:r w:rsidRPr="00617255">
        <w:rPr>
          <w:rFonts w:asciiTheme="majorBidi" w:hAnsiTheme="majorBidi" w:cstheme="majorBidi"/>
          <w:b/>
          <w:bCs/>
          <w:sz w:val="24"/>
          <w:szCs w:val="24"/>
        </w:rPr>
        <w:t xml:space="preserve"> dans la phase organique </w:t>
      </w:r>
    </w:p>
    <w:p w14:paraId="2AD870A3" w14:textId="77777777" w:rsidR="00614458" w:rsidRDefault="00617255" w:rsidP="00617255">
      <w:pPr>
        <w:spacing w:after="0" w:line="240" w:lineRule="auto"/>
        <w:ind w:left="190" w:right="364"/>
        <w:rPr>
          <w:rFonts w:asciiTheme="majorBidi" w:hAnsiTheme="majorBidi" w:cstheme="majorBidi"/>
          <w:b/>
          <w:bCs/>
          <w:sz w:val="24"/>
          <w:szCs w:val="24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</w:rPr>
        <w:t>O</w:t>
      </w:r>
      <w:r w:rsidR="00614458" w:rsidRPr="00617255">
        <w:rPr>
          <w:rFonts w:asciiTheme="majorBidi" w:hAnsiTheme="majorBidi" w:cstheme="majorBidi"/>
          <w:b/>
          <w:bCs/>
          <w:sz w:val="24"/>
          <w:szCs w:val="24"/>
        </w:rPr>
        <w:t>btenu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</w:t>
      </w:r>
      <w:r w:rsidR="00F17A6C" w:rsidRPr="00617255">
        <w:rPr>
          <w:rFonts w:asciiTheme="majorBidi" w:hAnsiTheme="majorBidi" w:cstheme="majorBidi"/>
          <w:b/>
          <w:bCs/>
          <w:sz w:val="24"/>
          <w:szCs w:val="24"/>
        </w:rPr>
        <w:t>récédemment</w:t>
      </w:r>
      <w:r w:rsidR="00614458" w:rsidRPr="00617255">
        <w:rPr>
          <w:rFonts w:asciiTheme="majorBidi" w:hAnsiTheme="majorBidi" w:cstheme="majorBidi"/>
          <w:b/>
          <w:bCs/>
          <w:sz w:val="24"/>
          <w:szCs w:val="24"/>
        </w:rPr>
        <w:t>, ainsi que dans les essences d'estragon et de basilic.</w:t>
      </w:r>
    </w:p>
    <w:p w14:paraId="4C65D962" w14:textId="77777777" w:rsidR="00617255" w:rsidRPr="00617255" w:rsidRDefault="00617255" w:rsidP="00617255">
      <w:pPr>
        <w:spacing w:after="0" w:line="240" w:lineRule="auto"/>
        <w:ind w:left="190" w:right="364"/>
        <w:rPr>
          <w:rFonts w:asciiTheme="majorBidi" w:hAnsiTheme="majorBidi" w:cstheme="majorBidi"/>
          <w:b/>
          <w:bCs/>
          <w:sz w:val="24"/>
          <w:szCs w:val="24"/>
        </w:rPr>
      </w:pPr>
    </w:p>
    <w:p w14:paraId="7A5158F8" w14:textId="77777777" w:rsidR="00614458" w:rsidRPr="00617255" w:rsidRDefault="00614458" w:rsidP="001B4D10">
      <w:pPr>
        <w:widowControl w:val="0"/>
        <w:autoSpaceDE w:val="0"/>
        <w:autoSpaceDN w:val="0"/>
        <w:spacing w:after="0" w:line="240" w:lineRule="auto"/>
        <w:ind w:left="190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617255">
        <w:rPr>
          <w:rFonts w:asciiTheme="majorBidi" w:hAnsiTheme="majorBidi" w:cstheme="majorBidi"/>
          <w:b/>
          <w:bCs/>
          <w:sz w:val="24"/>
          <w:szCs w:val="24"/>
          <w:u w:val="single"/>
        </w:rPr>
        <w:t>Mode opératoire</w:t>
      </w:r>
    </w:p>
    <w:p w14:paraId="1DCF102A" w14:textId="77777777" w:rsidR="00614458" w:rsidRPr="00617255" w:rsidRDefault="00614458" w:rsidP="001B4D10">
      <w:pPr>
        <w:spacing w:after="0" w:line="240" w:lineRule="auto"/>
        <w:ind w:left="190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>On réalise 4 dépôts sur une plaque à gel de silice :</w:t>
      </w:r>
    </w:p>
    <w:p w14:paraId="2BABEEA8" w14:textId="77777777" w:rsidR="00614458" w:rsidRPr="00617255" w:rsidRDefault="00614458" w:rsidP="001B4D10">
      <w:pPr>
        <w:widowControl w:val="0"/>
        <w:numPr>
          <w:ilvl w:val="0"/>
          <w:numId w:val="4"/>
        </w:numPr>
        <w:tabs>
          <w:tab w:val="left" w:pos="1257"/>
          <w:tab w:val="left" w:pos="1258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 xml:space="preserve">Dépôt E : </w:t>
      </w:r>
      <w:proofErr w:type="spellStart"/>
      <w:r w:rsidRPr="00617255">
        <w:rPr>
          <w:rFonts w:asciiTheme="majorBidi" w:hAnsiTheme="majorBidi" w:cstheme="majorBidi"/>
          <w:sz w:val="24"/>
          <w:szCs w:val="24"/>
        </w:rPr>
        <w:t>estragole</w:t>
      </w:r>
      <w:proofErr w:type="spellEnd"/>
      <w:r w:rsidRPr="00617255">
        <w:rPr>
          <w:rFonts w:asciiTheme="majorBidi" w:hAnsiTheme="majorBidi" w:cstheme="majorBidi"/>
          <w:sz w:val="24"/>
          <w:szCs w:val="24"/>
        </w:rPr>
        <w:t xml:space="preserve"> pur</w:t>
      </w:r>
    </w:p>
    <w:p w14:paraId="7DEF5CDF" w14:textId="77777777" w:rsidR="00614458" w:rsidRPr="00617255" w:rsidRDefault="00614458" w:rsidP="001B4D10">
      <w:pPr>
        <w:widowControl w:val="0"/>
        <w:numPr>
          <w:ilvl w:val="0"/>
          <w:numId w:val="4"/>
        </w:numPr>
        <w:tabs>
          <w:tab w:val="left" w:pos="1257"/>
          <w:tab w:val="left" w:pos="1258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>Dépôt H : phase organique obtenue précédemment</w:t>
      </w:r>
    </w:p>
    <w:p w14:paraId="62CADFE7" w14:textId="77777777" w:rsidR="00614458" w:rsidRPr="00617255" w:rsidRDefault="00614458" w:rsidP="001B4D10">
      <w:pPr>
        <w:widowControl w:val="0"/>
        <w:numPr>
          <w:ilvl w:val="0"/>
          <w:numId w:val="4"/>
        </w:numPr>
        <w:tabs>
          <w:tab w:val="left" w:pos="1257"/>
          <w:tab w:val="left" w:pos="1258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>Dépôt C : essence d'estragon du commerce</w:t>
      </w:r>
    </w:p>
    <w:p w14:paraId="1BFC9BBA" w14:textId="77777777" w:rsidR="00614458" w:rsidRPr="00617255" w:rsidRDefault="00614458" w:rsidP="001B4D10">
      <w:pPr>
        <w:widowControl w:val="0"/>
        <w:numPr>
          <w:ilvl w:val="0"/>
          <w:numId w:val="4"/>
        </w:numPr>
        <w:tabs>
          <w:tab w:val="left" w:pos="1257"/>
          <w:tab w:val="left" w:pos="1258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>Dépôt B : essence de basilic du commerce</w:t>
      </w:r>
    </w:p>
    <w:p w14:paraId="44EEFD3F" w14:textId="77777777" w:rsidR="006F6625" w:rsidRDefault="00614458" w:rsidP="00617255">
      <w:pPr>
        <w:spacing w:after="0" w:line="240" w:lineRule="auto"/>
        <w:ind w:left="190" w:right="118"/>
        <w:rPr>
          <w:rFonts w:asciiTheme="majorBidi" w:hAnsiTheme="majorBidi" w:cstheme="majorBidi"/>
          <w:sz w:val="24"/>
          <w:szCs w:val="24"/>
        </w:rPr>
      </w:pPr>
      <w:r w:rsidRPr="00617255">
        <w:rPr>
          <w:rFonts w:asciiTheme="majorBidi" w:hAnsiTheme="majorBidi" w:cstheme="majorBidi"/>
          <w:sz w:val="24"/>
          <w:szCs w:val="24"/>
        </w:rPr>
        <w:t>La plaque est révé</w:t>
      </w:r>
      <w:r w:rsidR="00617255">
        <w:rPr>
          <w:rFonts w:asciiTheme="majorBidi" w:hAnsiTheme="majorBidi" w:cstheme="majorBidi"/>
          <w:sz w:val="24"/>
          <w:szCs w:val="24"/>
        </w:rPr>
        <w:t xml:space="preserve">lée avec une lampe émettant des </w:t>
      </w:r>
      <w:r w:rsidRPr="00617255">
        <w:rPr>
          <w:rFonts w:asciiTheme="majorBidi" w:hAnsiTheme="majorBidi" w:cstheme="majorBidi"/>
          <w:sz w:val="24"/>
          <w:szCs w:val="24"/>
        </w:rPr>
        <w:t xml:space="preserve">radiations </w:t>
      </w:r>
    </w:p>
    <w:p w14:paraId="1F762917" w14:textId="77777777" w:rsidR="006F6625" w:rsidRDefault="00614458" w:rsidP="00617255">
      <w:pPr>
        <w:spacing w:after="0" w:line="240" w:lineRule="auto"/>
        <w:ind w:left="190" w:right="118"/>
        <w:rPr>
          <w:rFonts w:asciiTheme="majorBidi" w:hAnsiTheme="majorBidi" w:cstheme="majorBidi"/>
          <w:sz w:val="24"/>
          <w:szCs w:val="24"/>
        </w:rPr>
      </w:pPr>
      <w:proofErr w:type="gramStart"/>
      <w:r w:rsidRPr="00617255">
        <w:rPr>
          <w:rFonts w:asciiTheme="majorBidi" w:hAnsiTheme="majorBidi" w:cstheme="majorBidi"/>
          <w:sz w:val="24"/>
          <w:szCs w:val="24"/>
        </w:rPr>
        <w:t>ultraviolettes</w:t>
      </w:r>
      <w:proofErr w:type="gramEnd"/>
      <w:r w:rsidRPr="00617255">
        <w:rPr>
          <w:rFonts w:asciiTheme="majorBidi" w:hAnsiTheme="majorBidi" w:cstheme="majorBidi"/>
          <w:sz w:val="24"/>
          <w:szCs w:val="24"/>
        </w:rPr>
        <w:t xml:space="preserve">. </w:t>
      </w:r>
    </w:p>
    <w:p w14:paraId="13130A9C" w14:textId="77777777" w:rsidR="00F17A6C" w:rsidRPr="001B4D10" w:rsidRDefault="00904A5A" w:rsidP="006F6625">
      <w:pPr>
        <w:spacing w:after="0" w:line="240" w:lineRule="auto"/>
        <w:ind w:left="190" w:right="118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3989EF60" wp14:editId="7BB11914">
                <wp:simplePos x="0" y="0"/>
                <wp:positionH relativeFrom="column">
                  <wp:posOffset>-209550</wp:posOffset>
                </wp:positionH>
                <wp:positionV relativeFrom="paragraph">
                  <wp:posOffset>447040</wp:posOffset>
                </wp:positionV>
                <wp:extent cx="2619375" cy="600075"/>
                <wp:effectExtent l="0" t="0" r="0" b="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D6E250" w14:textId="347087BF" w:rsidR="00904A5A" w:rsidRPr="00904A5A" w:rsidRDefault="00904A5A" w:rsidP="00904A5A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6" o:spid="_x0000_s1059" type="#_x0000_t202" style="position:absolute;left:0;text-align:left;margin-left:-16.5pt;margin-top:35.2pt;width:206.25pt;height:47.25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" filled="f" stroked="f" strokeweight=".5pt">
                <v:textbox>
                  <w:txbxContent>
                    <w:p w14:paraId="1DD6E250" w14:textId="347087BF" w:rsidR="00904A5A" w:rsidRPr="00904A5A" w:rsidRDefault="00904A5A" w:rsidP="00904A5A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14458" w:rsidRPr="00617255">
        <w:rPr>
          <w:rFonts w:asciiTheme="majorBidi" w:hAnsiTheme="majorBidi" w:cstheme="majorBidi"/>
          <w:sz w:val="24"/>
          <w:szCs w:val="24"/>
        </w:rPr>
        <w:t>Le chromatogramme obtenu est représenté ci-contre.</w:t>
      </w:r>
    </w:p>
    <w:p w14:paraId="5C8ABF70" w14:textId="77777777" w:rsidR="00614458" w:rsidRPr="006F6625" w:rsidRDefault="00614458" w:rsidP="001B4D10">
      <w:pPr>
        <w:widowControl w:val="0"/>
        <w:autoSpaceDE w:val="0"/>
        <w:autoSpaceDN w:val="0"/>
        <w:spacing w:after="0" w:line="240" w:lineRule="auto"/>
        <w:ind w:left="190"/>
        <w:outlineLvl w:val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6F6625">
        <w:rPr>
          <w:rFonts w:asciiTheme="majorBidi" w:hAnsiTheme="majorBidi" w:cstheme="majorBidi"/>
          <w:b/>
          <w:bCs/>
          <w:sz w:val="24"/>
          <w:szCs w:val="24"/>
          <w:u w:val="single"/>
        </w:rPr>
        <w:lastRenderedPageBreak/>
        <w:t>Questions</w:t>
      </w:r>
    </w:p>
    <w:p w14:paraId="51DF1170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75ACE926" w14:textId="77777777" w:rsidR="00614458" w:rsidRPr="001B4D10" w:rsidRDefault="00614458" w:rsidP="001B4D10">
      <w:pPr>
        <w:widowControl w:val="0"/>
        <w:numPr>
          <w:ilvl w:val="0"/>
          <w:numId w:val="3"/>
        </w:numPr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Citer une autre méthode pour révéler un chromatogramme.</w:t>
      </w:r>
    </w:p>
    <w:p w14:paraId="0579537D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1A849F7B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CE6E695" w14:textId="77777777" w:rsidR="00614458" w:rsidRPr="001B4D10" w:rsidRDefault="00614458" w:rsidP="001B4D10">
      <w:pPr>
        <w:widowControl w:val="0"/>
        <w:numPr>
          <w:ilvl w:val="0"/>
          <w:numId w:val="3"/>
        </w:numPr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Les espèces E, H, C et B sont-elles pures ? Pourquoi ?</w:t>
      </w:r>
    </w:p>
    <w:p w14:paraId="7128C51B" w14:textId="4C05F9DF" w:rsidR="006F6625" w:rsidRPr="00904A5A" w:rsidRDefault="00904A5A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begin"/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instrText xml:space="preserve"> HYPERLINK "adrarphysic.fr" </w:instrText>
      </w:r>
      <w:r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separate"/>
      </w:r>
      <w:r w:rsidR="006F6625"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441E9B10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52F9132" w14:textId="77777777" w:rsidR="006F6625" w:rsidRPr="00904A5A" w:rsidRDefault="006F6625" w:rsidP="006F6625">
      <w:pPr>
        <w:spacing w:line="240" w:lineRule="auto"/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</w:p>
    <w:p w14:paraId="6CE229F1" w14:textId="77FEF6B9" w:rsidR="006F6625" w:rsidRPr="00904A5A" w:rsidRDefault="006F6625" w:rsidP="006F6625">
      <w:pPr>
        <w:spacing w:line="240" w:lineRule="auto"/>
        <w:rPr>
          <w:rFonts w:asciiTheme="majorBidi" w:hAnsiTheme="majorBidi" w:cstheme="majorBidi"/>
          <w:color w:val="000000" w:themeColor="text1"/>
          <w:sz w:val="20"/>
          <w:szCs w:val="20"/>
        </w:rPr>
      </w:pPr>
      <w:r w:rsidRPr="00904A5A">
        <w:rPr>
          <w:rStyle w:val="Lienhypertexte"/>
          <w:rFonts w:asciiTheme="majorBidi" w:hAnsiTheme="majorBidi" w:cstheme="majorBidi"/>
          <w:color w:val="000000" w:themeColor="text1"/>
          <w:sz w:val="20"/>
          <w:szCs w:val="20"/>
          <w:u w:val="none"/>
        </w:rPr>
        <w:t>………………………………………………………………………………………………………………………………………..</w:t>
      </w:r>
      <w:r w:rsidR="00904A5A" w:rsidRPr="00904A5A">
        <w:rPr>
          <w:rFonts w:asciiTheme="majorBidi" w:hAnsiTheme="majorBidi" w:cstheme="majorBidi"/>
          <w:color w:val="000000" w:themeColor="text1"/>
          <w:sz w:val="20"/>
          <w:szCs w:val="20"/>
        </w:rPr>
        <w:fldChar w:fldCharType="end"/>
      </w:r>
    </w:p>
    <w:p w14:paraId="3B6FE947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4F5523D5" w14:textId="77777777" w:rsidR="00614458" w:rsidRPr="001B4D10" w:rsidRDefault="00614458" w:rsidP="001B4D10">
      <w:pPr>
        <w:widowControl w:val="0"/>
        <w:numPr>
          <w:ilvl w:val="0"/>
          <w:numId w:val="3"/>
        </w:numPr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Calculer le rapport frontal pour le dépôt E. Calculer les rapports frontaux pour le dépôt H ?</w:t>
      </w:r>
    </w:p>
    <w:p w14:paraId="104C7075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F82F651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3E307C02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51238DC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071C2B7D" w14:textId="77777777" w:rsidR="00614458" w:rsidRPr="001B4D10" w:rsidRDefault="00614458" w:rsidP="001B4D10">
      <w:pPr>
        <w:tabs>
          <w:tab w:val="left" w:pos="549"/>
          <w:tab w:val="left" w:pos="550"/>
        </w:tabs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5EBD0C89" w14:textId="77777777" w:rsidR="00614458" w:rsidRPr="001B4D10" w:rsidRDefault="00614458" w:rsidP="001B4D10">
      <w:pPr>
        <w:widowControl w:val="0"/>
        <w:numPr>
          <w:ilvl w:val="0"/>
          <w:numId w:val="3"/>
        </w:numPr>
        <w:tabs>
          <w:tab w:val="left" w:pos="549"/>
          <w:tab w:val="left" w:pos="550"/>
        </w:tabs>
        <w:autoSpaceDE w:val="0"/>
        <w:autoSpaceDN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B4D10">
        <w:rPr>
          <w:rFonts w:asciiTheme="majorBidi" w:hAnsiTheme="majorBidi" w:cstheme="majorBidi"/>
          <w:sz w:val="24"/>
          <w:szCs w:val="24"/>
        </w:rPr>
        <w:t>La phase organique contient-elle de l'</w:t>
      </w:r>
      <w:proofErr w:type="spellStart"/>
      <w:r w:rsidRPr="001B4D10">
        <w:rPr>
          <w:rFonts w:asciiTheme="majorBidi" w:hAnsiTheme="majorBidi" w:cstheme="majorBidi"/>
          <w:sz w:val="24"/>
          <w:szCs w:val="24"/>
        </w:rPr>
        <w:t>estragole</w:t>
      </w:r>
      <w:proofErr w:type="spellEnd"/>
      <w:r w:rsidRPr="001B4D10">
        <w:rPr>
          <w:rFonts w:asciiTheme="majorBidi" w:hAnsiTheme="majorBidi" w:cstheme="majorBidi"/>
          <w:sz w:val="24"/>
          <w:szCs w:val="24"/>
        </w:rPr>
        <w:t xml:space="preserve"> ? Pourquoi ?</w:t>
      </w:r>
    </w:p>
    <w:p w14:paraId="1596D178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55EE9912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3D733562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07D3D562" w14:textId="77777777" w:rsidR="006F6625" w:rsidRPr="00617255" w:rsidRDefault="006F6625" w:rsidP="006F6625">
      <w:pPr>
        <w:spacing w:line="240" w:lineRule="auto"/>
        <w:rPr>
          <w:rFonts w:asciiTheme="majorBidi" w:hAnsiTheme="majorBidi" w:cstheme="majorBidi"/>
          <w:sz w:val="20"/>
          <w:szCs w:val="20"/>
        </w:rPr>
      </w:pPr>
      <w:r w:rsidRPr="00617255">
        <w:rPr>
          <w:rFonts w:asciiTheme="majorBidi" w:hAnsiTheme="majorBidi" w:cstheme="majorBidi"/>
          <w:sz w:val="20"/>
          <w:szCs w:val="20"/>
        </w:rPr>
        <w:t>………………………………………………………………………………………………………………………………………..</w:t>
      </w:r>
    </w:p>
    <w:p w14:paraId="64ADCFD7" w14:textId="77777777" w:rsidR="00C338FA" w:rsidRPr="001B4D10" w:rsidRDefault="00904A5A" w:rsidP="001B4D10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541C00FC" wp14:editId="515EB2F7">
                <wp:simplePos x="0" y="0"/>
                <wp:positionH relativeFrom="column">
                  <wp:posOffset>2009775</wp:posOffset>
                </wp:positionH>
                <wp:positionV relativeFrom="paragraph">
                  <wp:posOffset>370840</wp:posOffset>
                </wp:positionV>
                <wp:extent cx="2619375" cy="600075"/>
                <wp:effectExtent l="0" t="0" r="0" b="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19375" cy="600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D21496F" w14:textId="5C1482E0" w:rsidR="00904A5A" w:rsidRPr="00904A5A" w:rsidRDefault="00904A5A" w:rsidP="00904A5A">
                            <w:pPr>
                              <w:rPr>
                                <w:color w:val="FF0000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7" o:spid="_x0000_s1060" type="#_x0000_t202" style="position:absolute;margin-left:158.25pt;margin-top:29.2pt;width:206.25pt;height:47.2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" filled="f" stroked="f" strokeweight=".5pt">
                <v:textbox>
                  <w:txbxContent>
                    <w:p w14:paraId="4D21496F" w14:textId="5C1482E0" w:rsidR="00904A5A" w:rsidRPr="00904A5A" w:rsidRDefault="00904A5A" w:rsidP="00904A5A">
                      <w:pPr>
                        <w:rPr>
                          <w:color w:val="FF0000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sectPr w:rsidR="00C338FA" w:rsidRPr="001B4D10" w:rsidSect="006F6625">
      <w:footerReference w:type="default" r:id="rId21"/>
      <w:pgSz w:w="11906" w:h="16838"/>
      <w:pgMar w:top="720" w:right="720" w:bottom="720" w:left="720" w:header="708" w:footer="283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BE6607" w14:textId="77777777" w:rsidR="00AF17EF" w:rsidRDefault="00AF17EF" w:rsidP="006F6625">
      <w:pPr>
        <w:spacing w:after="0" w:line="240" w:lineRule="auto"/>
      </w:pPr>
      <w:r>
        <w:separator/>
      </w:r>
    </w:p>
  </w:endnote>
  <w:endnote w:type="continuationSeparator" w:id="0">
    <w:p w14:paraId="493334AE" w14:textId="77777777" w:rsidR="00AF17EF" w:rsidRDefault="00AF17EF" w:rsidP="006F66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5250850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68AFEEF" w14:textId="77777777" w:rsidR="006F6625" w:rsidRDefault="006F6625">
            <w:pPr>
              <w:pStyle w:val="Pieddepage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06D47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06D47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5D62F336" w14:textId="77777777" w:rsidR="006F6625" w:rsidRDefault="006F662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52C38C" w14:textId="77777777" w:rsidR="00AF17EF" w:rsidRDefault="00AF17EF" w:rsidP="006F6625">
      <w:pPr>
        <w:spacing w:after="0" w:line="240" w:lineRule="auto"/>
      </w:pPr>
      <w:r>
        <w:separator/>
      </w:r>
    </w:p>
  </w:footnote>
  <w:footnote w:type="continuationSeparator" w:id="0">
    <w:p w14:paraId="112EF471" w14:textId="77777777" w:rsidR="00AF17EF" w:rsidRDefault="00AF17EF" w:rsidP="006F66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286C18"/>
    <w:multiLevelType w:val="hybridMultilevel"/>
    <w:tmpl w:val="FFFFFFFF"/>
    <w:lvl w:ilvl="0" w:tplc="4FE8D386">
      <w:start w:val="1"/>
      <w:numFmt w:val="decimal"/>
      <w:lvlText w:val="%1."/>
      <w:lvlJc w:val="left"/>
      <w:pPr>
        <w:ind w:left="550" w:hanging="360"/>
        <w:jc w:val="left"/>
      </w:pPr>
      <w:rPr>
        <w:rFonts w:ascii="Times New Roman" w:eastAsia="Times New Roman" w:hAnsi="Times New Roman" w:cs="Times New Roman" w:hint="default"/>
        <w:spacing w:val="-5"/>
        <w:w w:val="100"/>
        <w:sz w:val="20"/>
        <w:szCs w:val="20"/>
      </w:rPr>
    </w:lvl>
    <w:lvl w:ilvl="1" w:tplc="5C660A40">
      <w:numFmt w:val="bullet"/>
      <w:lvlText w:val=""/>
      <w:lvlJc w:val="left"/>
      <w:pPr>
        <w:ind w:left="1258" w:hanging="360"/>
      </w:pPr>
      <w:rPr>
        <w:rFonts w:hint="default"/>
        <w:u w:val="single" w:color="000000"/>
      </w:rPr>
    </w:lvl>
    <w:lvl w:ilvl="2" w:tplc="8C865FF2">
      <w:numFmt w:val="bullet"/>
      <w:lvlText w:val="•"/>
      <w:lvlJc w:val="left"/>
      <w:pPr>
        <w:ind w:left="2295" w:hanging="360"/>
      </w:pPr>
      <w:rPr>
        <w:rFonts w:hint="default"/>
      </w:rPr>
    </w:lvl>
    <w:lvl w:ilvl="3" w:tplc="6374EB58">
      <w:numFmt w:val="bullet"/>
      <w:lvlText w:val="•"/>
      <w:lvlJc w:val="left"/>
      <w:pPr>
        <w:ind w:left="3331" w:hanging="360"/>
      </w:pPr>
      <w:rPr>
        <w:rFonts w:hint="default"/>
      </w:rPr>
    </w:lvl>
    <w:lvl w:ilvl="4" w:tplc="580091BC">
      <w:numFmt w:val="bullet"/>
      <w:lvlText w:val="•"/>
      <w:lvlJc w:val="left"/>
      <w:pPr>
        <w:ind w:left="4366" w:hanging="360"/>
      </w:pPr>
      <w:rPr>
        <w:rFonts w:hint="default"/>
      </w:rPr>
    </w:lvl>
    <w:lvl w:ilvl="5" w:tplc="587AB7AC">
      <w:numFmt w:val="bullet"/>
      <w:lvlText w:val="•"/>
      <w:lvlJc w:val="left"/>
      <w:pPr>
        <w:ind w:left="5402" w:hanging="360"/>
      </w:pPr>
      <w:rPr>
        <w:rFonts w:hint="default"/>
      </w:rPr>
    </w:lvl>
    <w:lvl w:ilvl="6" w:tplc="DC10DB80">
      <w:numFmt w:val="bullet"/>
      <w:lvlText w:val="•"/>
      <w:lvlJc w:val="left"/>
      <w:pPr>
        <w:ind w:left="6437" w:hanging="360"/>
      </w:pPr>
      <w:rPr>
        <w:rFonts w:hint="default"/>
      </w:rPr>
    </w:lvl>
    <w:lvl w:ilvl="7" w:tplc="6CF2D944">
      <w:numFmt w:val="bullet"/>
      <w:lvlText w:val="•"/>
      <w:lvlJc w:val="left"/>
      <w:pPr>
        <w:ind w:left="7473" w:hanging="360"/>
      </w:pPr>
      <w:rPr>
        <w:rFonts w:hint="default"/>
      </w:rPr>
    </w:lvl>
    <w:lvl w:ilvl="8" w:tplc="94DC387E">
      <w:numFmt w:val="bullet"/>
      <w:lvlText w:val="•"/>
      <w:lvlJc w:val="left"/>
      <w:pPr>
        <w:ind w:left="8508" w:hanging="360"/>
      </w:pPr>
      <w:rPr>
        <w:rFonts w:hint="default"/>
      </w:rPr>
    </w:lvl>
  </w:abstractNum>
  <w:abstractNum w:abstractNumId="1">
    <w:nsid w:val="29DC2656"/>
    <w:multiLevelType w:val="hybridMultilevel"/>
    <w:tmpl w:val="5BA06A56"/>
    <w:lvl w:ilvl="0" w:tplc="E0581DCA">
      <w:start w:val="1"/>
      <w:numFmt w:val="decimal"/>
      <w:lvlText w:val="%1."/>
      <w:lvlJc w:val="left"/>
      <w:pPr>
        <w:ind w:left="550" w:hanging="360"/>
        <w:jc w:val="left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1" w:tplc="6596957A">
      <w:numFmt w:val="bullet"/>
      <w:lvlText w:val=""/>
      <w:lvlJc w:val="left"/>
      <w:pPr>
        <w:ind w:left="1270" w:hanging="360"/>
      </w:pPr>
      <w:rPr>
        <w:rFonts w:ascii="Wingdings" w:eastAsia="Wingdings" w:hAnsi="Wingdings" w:cs="Wingdings" w:hint="default"/>
        <w:color w:val="FFFF00"/>
        <w:w w:val="100"/>
        <w:sz w:val="16"/>
        <w:szCs w:val="16"/>
      </w:rPr>
    </w:lvl>
    <w:lvl w:ilvl="2" w:tplc="ECFE8190">
      <w:numFmt w:val="bullet"/>
      <w:lvlText w:val="•"/>
      <w:lvlJc w:val="left"/>
      <w:pPr>
        <w:ind w:left="2313" w:hanging="360"/>
      </w:pPr>
      <w:rPr>
        <w:rFonts w:hint="default"/>
      </w:rPr>
    </w:lvl>
    <w:lvl w:ilvl="3" w:tplc="D4FEAAF0">
      <w:numFmt w:val="bullet"/>
      <w:lvlText w:val="•"/>
      <w:lvlJc w:val="left"/>
      <w:pPr>
        <w:ind w:left="3346" w:hanging="360"/>
      </w:pPr>
      <w:rPr>
        <w:rFonts w:hint="default"/>
      </w:rPr>
    </w:lvl>
    <w:lvl w:ilvl="4" w:tplc="3AC60644">
      <w:numFmt w:val="bullet"/>
      <w:lvlText w:val="•"/>
      <w:lvlJc w:val="left"/>
      <w:pPr>
        <w:ind w:left="4380" w:hanging="360"/>
      </w:pPr>
      <w:rPr>
        <w:rFonts w:hint="default"/>
      </w:rPr>
    </w:lvl>
    <w:lvl w:ilvl="5" w:tplc="B268B700">
      <w:numFmt w:val="bullet"/>
      <w:lvlText w:val="•"/>
      <w:lvlJc w:val="left"/>
      <w:pPr>
        <w:ind w:left="5413" w:hanging="360"/>
      </w:pPr>
      <w:rPr>
        <w:rFonts w:hint="default"/>
      </w:rPr>
    </w:lvl>
    <w:lvl w:ilvl="6" w:tplc="F27043D8">
      <w:numFmt w:val="bullet"/>
      <w:lvlText w:val="•"/>
      <w:lvlJc w:val="left"/>
      <w:pPr>
        <w:ind w:left="6446" w:hanging="360"/>
      </w:pPr>
      <w:rPr>
        <w:rFonts w:hint="default"/>
      </w:rPr>
    </w:lvl>
    <w:lvl w:ilvl="7" w:tplc="33BC10DC">
      <w:numFmt w:val="bullet"/>
      <w:lvlText w:val="•"/>
      <w:lvlJc w:val="left"/>
      <w:pPr>
        <w:ind w:left="7480" w:hanging="360"/>
      </w:pPr>
      <w:rPr>
        <w:rFonts w:hint="default"/>
      </w:rPr>
    </w:lvl>
    <w:lvl w:ilvl="8" w:tplc="0DDC041E">
      <w:numFmt w:val="bullet"/>
      <w:lvlText w:val="•"/>
      <w:lvlJc w:val="left"/>
      <w:pPr>
        <w:ind w:left="8513" w:hanging="360"/>
      </w:pPr>
      <w:rPr>
        <w:rFonts w:hint="default"/>
      </w:rPr>
    </w:lvl>
  </w:abstractNum>
  <w:abstractNum w:abstractNumId="2">
    <w:nsid w:val="2C1F5BB5"/>
    <w:multiLevelType w:val="hybridMultilevel"/>
    <w:tmpl w:val="FFFFFFFF"/>
    <w:lvl w:ilvl="0" w:tplc="E88026DC">
      <w:numFmt w:val="bullet"/>
      <w:lvlText w:val=""/>
      <w:lvlJc w:val="left"/>
      <w:pPr>
        <w:ind w:left="1258" w:hanging="360"/>
      </w:pPr>
      <w:rPr>
        <w:rFonts w:ascii="Wingdings" w:eastAsia="Wingdings" w:hAnsi="Wingdings" w:cs="Wingdings" w:hint="default"/>
        <w:w w:val="100"/>
        <w:sz w:val="18"/>
        <w:szCs w:val="18"/>
      </w:rPr>
    </w:lvl>
    <w:lvl w:ilvl="1" w:tplc="27F0A6E2">
      <w:numFmt w:val="bullet"/>
      <w:lvlText w:val="•"/>
      <w:lvlJc w:val="left"/>
      <w:pPr>
        <w:ind w:left="2192" w:hanging="360"/>
      </w:pPr>
      <w:rPr>
        <w:rFonts w:hint="default"/>
      </w:rPr>
    </w:lvl>
    <w:lvl w:ilvl="2" w:tplc="B0D8CDE6">
      <w:numFmt w:val="bullet"/>
      <w:lvlText w:val="•"/>
      <w:lvlJc w:val="left"/>
      <w:pPr>
        <w:ind w:left="3124" w:hanging="360"/>
      </w:pPr>
      <w:rPr>
        <w:rFonts w:hint="default"/>
      </w:rPr>
    </w:lvl>
    <w:lvl w:ilvl="3" w:tplc="676E83C2">
      <w:numFmt w:val="bullet"/>
      <w:lvlText w:val="•"/>
      <w:lvlJc w:val="left"/>
      <w:pPr>
        <w:ind w:left="4056" w:hanging="360"/>
      </w:pPr>
      <w:rPr>
        <w:rFonts w:hint="default"/>
      </w:rPr>
    </w:lvl>
    <w:lvl w:ilvl="4" w:tplc="0BBA3DD0">
      <w:numFmt w:val="bullet"/>
      <w:lvlText w:val="•"/>
      <w:lvlJc w:val="left"/>
      <w:pPr>
        <w:ind w:left="4988" w:hanging="360"/>
      </w:pPr>
      <w:rPr>
        <w:rFonts w:hint="default"/>
      </w:rPr>
    </w:lvl>
    <w:lvl w:ilvl="5" w:tplc="A4943646">
      <w:numFmt w:val="bullet"/>
      <w:lvlText w:val="•"/>
      <w:lvlJc w:val="left"/>
      <w:pPr>
        <w:ind w:left="5920" w:hanging="360"/>
      </w:pPr>
      <w:rPr>
        <w:rFonts w:hint="default"/>
      </w:rPr>
    </w:lvl>
    <w:lvl w:ilvl="6" w:tplc="A4920100">
      <w:numFmt w:val="bullet"/>
      <w:lvlText w:val="•"/>
      <w:lvlJc w:val="left"/>
      <w:pPr>
        <w:ind w:left="6852" w:hanging="360"/>
      </w:pPr>
      <w:rPr>
        <w:rFonts w:hint="default"/>
      </w:rPr>
    </w:lvl>
    <w:lvl w:ilvl="7" w:tplc="D28E0A94">
      <w:numFmt w:val="bullet"/>
      <w:lvlText w:val="•"/>
      <w:lvlJc w:val="left"/>
      <w:pPr>
        <w:ind w:left="7784" w:hanging="360"/>
      </w:pPr>
      <w:rPr>
        <w:rFonts w:hint="default"/>
      </w:rPr>
    </w:lvl>
    <w:lvl w:ilvl="8" w:tplc="0B8EB110">
      <w:numFmt w:val="bullet"/>
      <w:lvlText w:val="•"/>
      <w:lvlJc w:val="left"/>
      <w:pPr>
        <w:ind w:left="8716" w:hanging="360"/>
      </w:pPr>
      <w:rPr>
        <w:rFonts w:hint="default"/>
      </w:rPr>
    </w:lvl>
  </w:abstractNum>
  <w:abstractNum w:abstractNumId="3">
    <w:nsid w:val="5F8B1346"/>
    <w:multiLevelType w:val="hybridMultilevel"/>
    <w:tmpl w:val="FFFFFFFF"/>
    <w:lvl w:ilvl="0" w:tplc="1D908FAE">
      <w:numFmt w:val="bullet"/>
      <w:lvlText w:val=""/>
      <w:lvlJc w:val="left"/>
      <w:pPr>
        <w:ind w:left="460" w:hanging="360"/>
      </w:pPr>
      <w:rPr>
        <w:rFonts w:ascii="Wingdings" w:eastAsia="Wingdings" w:hAnsi="Wingdings" w:cs="Wingdings" w:hint="default"/>
        <w:w w:val="100"/>
        <w:sz w:val="20"/>
        <w:szCs w:val="20"/>
      </w:rPr>
    </w:lvl>
    <w:lvl w:ilvl="1" w:tplc="A85C4910">
      <w:numFmt w:val="bullet"/>
      <w:lvlText w:val="•"/>
      <w:lvlJc w:val="left"/>
      <w:pPr>
        <w:ind w:left="1472" w:hanging="360"/>
      </w:pPr>
      <w:rPr>
        <w:rFonts w:hint="default"/>
      </w:rPr>
    </w:lvl>
    <w:lvl w:ilvl="2" w:tplc="80ACBC90">
      <w:numFmt w:val="bullet"/>
      <w:lvlText w:val="•"/>
      <w:lvlJc w:val="left"/>
      <w:pPr>
        <w:ind w:left="2484" w:hanging="360"/>
      </w:pPr>
      <w:rPr>
        <w:rFonts w:hint="default"/>
      </w:rPr>
    </w:lvl>
    <w:lvl w:ilvl="3" w:tplc="64F80DF4">
      <w:numFmt w:val="bullet"/>
      <w:lvlText w:val="•"/>
      <w:lvlJc w:val="left"/>
      <w:pPr>
        <w:ind w:left="3496" w:hanging="360"/>
      </w:pPr>
      <w:rPr>
        <w:rFonts w:hint="default"/>
      </w:rPr>
    </w:lvl>
    <w:lvl w:ilvl="4" w:tplc="BFDAB454">
      <w:numFmt w:val="bullet"/>
      <w:lvlText w:val="•"/>
      <w:lvlJc w:val="left"/>
      <w:pPr>
        <w:ind w:left="4508" w:hanging="360"/>
      </w:pPr>
      <w:rPr>
        <w:rFonts w:hint="default"/>
      </w:rPr>
    </w:lvl>
    <w:lvl w:ilvl="5" w:tplc="9FDA0AEC">
      <w:numFmt w:val="bullet"/>
      <w:lvlText w:val="•"/>
      <w:lvlJc w:val="left"/>
      <w:pPr>
        <w:ind w:left="5520" w:hanging="360"/>
      </w:pPr>
      <w:rPr>
        <w:rFonts w:hint="default"/>
      </w:rPr>
    </w:lvl>
    <w:lvl w:ilvl="6" w:tplc="45CAA5C2">
      <w:numFmt w:val="bullet"/>
      <w:lvlText w:val="•"/>
      <w:lvlJc w:val="left"/>
      <w:pPr>
        <w:ind w:left="6532" w:hanging="360"/>
      </w:pPr>
      <w:rPr>
        <w:rFonts w:hint="default"/>
      </w:rPr>
    </w:lvl>
    <w:lvl w:ilvl="7" w:tplc="81726DA8">
      <w:numFmt w:val="bullet"/>
      <w:lvlText w:val="•"/>
      <w:lvlJc w:val="left"/>
      <w:pPr>
        <w:ind w:left="7544" w:hanging="360"/>
      </w:pPr>
      <w:rPr>
        <w:rFonts w:hint="default"/>
      </w:rPr>
    </w:lvl>
    <w:lvl w:ilvl="8" w:tplc="35CAE364">
      <w:numFmt w:val="bullet"/>
      <w:lvlText w:val="•"/>
      <w:lvlJc w:val="left"/>
      <w:pPr>
        <w:ind w:left="8556" w:hanging="360"/>
      </w:pPr>
      <w:rPr>
        <w:rFonts w:hint="default"/>
      </w:rPr>
    </w:lvl>
  </w:abstractNum>
  <w:abstractNum w:abstractNumId="4">
    <w:nsid w:val="784F51A8"/>
    <w:multiLevelType w:val="hybridMultilevel"/>
    <w:tmpl w:val="885803C4"/>
    <w:lvl w:ilvl="0" w:tplc="040C000F">
      <w:start w:val="1"/>
      <w:numFmt w:val="decimal"/>
      <w:lvlText w:val="%1."/>
      <w:lvlJc w:val="left"/>
      <w:pPr>
        <w:ind w:left="910" w:hanging="360"/>
      </w:pPr>
    </w:lvl>
    <w:lvl w:ilvl="1" w:tplc="040C0019" w:tentative="1">
      <w:start w:val="1"/>
      <w:numFmt w:val="lowerLetter"/>
      <w:lvlText w:val="%2."/>
      <w:lvlJc w:val="left"/>
      <w:pPr>
        <w:ind w:left="1630" w:hanging="360"/>
      </w:pPr>
    </w:lvl>
    <w:lvl w:ilvl="2" w:tplc="040C001B" w:tentative="1">
      <w:start w:val="1"/>
      <w:numFmt w:val="lowerRoman"/>
      <w:lvlText w:val="%3."/>
      <w:lvlJc w:val="right"/>
      <w:pPr>
        <w:ind w:left="2350" w:hanging="180"/>
      </w:pPr>
    </w:lvl>
    <w:lvl w:ilvl="3" w:tplc="040C000F" w:tentative="1">
      <w:start w:val="1"/>
      <w:numFmt w:val="decimal"/>
      <w:lvlText w:val="%4."/>
      <w:lvlJc w:val="left"/>
      <w:pPr>
        <w:ind w:left="3070" w:hanging="360"/>
      </w:pPr>
    </w:lvl>
    <w:lvl w:ilvl="4" w:tplc="040C0019" w:tentative="1">
      <w:start w:val="1"/>
      <w:numFmt w:val="lowerLetter"/>
      <w:lvlText w:val="%5."/>
      <w:lvlJc w:val="left"/>
      <w:pPr>
        <w:ind w:left="3790" w:hanging="360"/>
      </w:pPr>
    </w:lvl>
    <w:lvl w:ilvl="5" w:tplc="040C001B" w:tentative="1">
      <w:start w:val="1"/>
      <w:numFmt w:val="lowerRoman"/>
      <w:lvlText w:val="%6."/>
      <w:lvlJc w:val="right"/>
      <w:pPr>
        <w:ind w:left="4510" w:hanging="180"/>
      </w:pPr>
    </w:lvl>
    <w:lvl w:ilvl="6" w:tplc="040C000F" w:tentative="1">
      <w:start w:val="1"/>
      <w:numFmt w:val="decimal"/>
      <w:lvlText w:val="%7."/>
      <w:lvlJc w:val="left"/>
      <w:pPr>
        <w:ind w:left="5230" w:hanging="360"/>
      </w:pPr>
    </w:lvl>
    <w:lvl w:ilvl="7" w:tplc="040C0019" w:tentative="1">
      <w:start w:val="1"/>
      <w:numFmt w:val="lowerLetter"/>
      <w:lvlText w:val="%8."/>
      <w:lvlJc w:val="left"/>
      <w:pPr>
        <w:ind w:left="5950" w:hanging="360"/>
      </w:pPr>
    </w:lvl>
    <w:lvl w:ilvl="8" w:tplc="040C001B" w:tentative="1">
      <w:start w:val="1"/>
      <w:numFmt w:val="lowerRoman"/>
      <w:lvlText w:val="%9."/>
      <w:lvlJc w:val="right"/>
      <w:pPr>
        <w:ind w:left="667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4458"/>
    <w:rsid w:val="001B4D10"/>
    <w:rsid w:val="001F78A1"/>
    <w:rsid w:val="002A5782"/>
    <w:rsid w:val="003B796D"/>
    <w:rsid w:val="00486272"/>
    <w:rsid w:val="00614458"/>
    <w:rsid w:val="00617255"/>
    <w:rsid w:val="006F6625"/>
    <w:rsid w:val="00827B84"/>
    <w:rsid w:val="00904A5A"/>
    <w:rsid w:val="00963E55"/>
    <w:rsid w:val="00974524"/>
    <w:rsid w:val="00A14EA3"/>
    <w:rsid w:val="00A45D9B"/>
    <w:rsid w:val="00A56C21"/>
    <w:rsid w:val="00AF17EF"/>
    <w:rsid w:val="00B21952"/>
    <w:rsid w:val="00C06D47"/>
    <w:rsid w:val="00C2767A"/>
    <w:rsid w:val="00C338FA"/>
    <w:rsid w:val="00F17A6C"/>
    <w:rsid w:val="00F53D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0D7A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45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144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4458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862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627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8627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66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6625"/>
  </w:style>
  <w:style w:type="paragraph" w:styleId="Pieddepage">
    <w:name w:val="footer"/>
    <w:basedOn w:val="Normal"/>
    <w:link w:val="PieddepageCar"/>
    <w:uiPriority w:val="99"/>
    <w:unhideWhenUsed/>
    <w:rsid w:val="006F66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6625"/>
  </w:style>
  <w:style w:type="character" w:styleId="Lienhypertexte">
    <w:name w:val="Hyperlink"/>
    <w:basedOn w:val="Policepardfaut"/>
    <w:uiPriority w:val="99"/>
    <w:unhideWhenUsed/>
    <w:rsid w:val="00904A5A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904A5A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445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6144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uiPriority w:val="2"/>
    <w:semiHidden/>
    <w:unhideWhenUsed/>
    <w:qFormat/>
    <w:rsid w:val="00614458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862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627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8627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66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6625"/>
  </w:style>
  <w:style w:type="paragraph" w:styleId="Pieddepage">
    <w:name w:val="footer"/>
    <w:basedOn w:val="Normal"/>
    <w:link w:val="PieddepageCar"/>
    <w:uiPriority w:val="99"/>
    <w:unhideWhenUsed/>
    <w:rsid w:val="006F66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6625"/>
  </w:style>
  <w:style w:type="character" w:styleId="Lienhypertexte">
    <w:name w:val="Hyperlink"/>
    <w:basedOn w:val="Policepardfaut"/>
    <w:uiPriority w:val="99"/>
    <w:unhideWhenUsed/>
    <w:rsid w:val="00904A5A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904A5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adrarphysic.fr" TargetMode="Externa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hyperlink" Target="adrarphysic.fr" TargetMode="External"/><Relationship Id="rId1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adrarphysic.fr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image" Target="media/image4.png"/><Relationship Id="rId4" Type="http://schemas.microsoft.com/office/2007/relationships/stylesWithEffects" Target="stylesWithEffects.xml"/><Relationship Id="rId9" Type="http://schemas.openxmlformats.org/officeDocument/2006/relationships/hyperlink" Target="adrarphysic.fr" TargetMode="External"/><Relationship Id="rId14" Type="http://schemas.openxmlformats.org/officeDocument/2006/relationships/hyperlink" Target="adrarphysic.fr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472778-67AA-48D9-A01A-486A57B28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316</Words>
  <Characters>7238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lah sine</dc:creator>
  <cp:lastModifiedBy>dell</cp:lastModifiedBy>
  <cp:revision>4</cp:revision>
  <cp:lastPrinted>2019-07-21T00:58:00Z</cp:lastPrinted>
  <dcterms:created xsi:type="dcterms:W3CDTF">2019-07-13T13:57:00Z</dcterms:created>
  <dcterms:modified xsi:type="dcterms:W3CDTF">2022-07-05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